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Pr="00A07593" w:rsidRDefault="001B433F" w:rsidP="001B433F">
      <w:pPr>
        <w:pStyle w:val="Psectionheading"/>
      </w:pPr>
      <w:r w:rsidRPr="00A07593">
        <w:t>Multiple-choice section – choose the</w:t>
      </w:r>
      <w:bookmarkStart w:id="0" w:name="_GoBack"/>
      <w:bookmarkEnd w:id="0"/>
      <w:r w:rsidRPr="00A07593">
        <w:t xml:space="preserve"> correct answer</w:t>
      </w:r>
    </w:p>
    <w:p w14:paraId="580559DD" w14:textId="09BC632E" w:rsidR="00EF38CC" w:rsidRPr="00A07593" w:rsidRDefault="00EF38CC" w:rsidP="00B80E6D">
      <w:pPr>
        <w:pStyle w:val="Pquestionheadingmc1stafterhead"/>
      </w:pPr>
      <w:r w:rsidRPr="00A07593">
        <w:t>Question 1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Pr="00A07593">
        <w:t>]</w:t>
      </w:r>
    </w:p>
    <w:p w14:paraId="568DB348" w14:textId="77777777" w:rsidR="001C45B3" w:rsidRPr="00EE53C5" w:rsidRDefault="001C45B3" w:rsidP="00575CA4">
      <w:pPr>
        <w:pStyle w:val="Pquestiontextmainstem"/>
      </w:pPr>
      <w:r w:rsidRPr="00EE53C5">
        <w:t>The height and capacity of five cooking containers are shown on this graph.</w:t>
      </w:r>
    </w:p>
    <w:p w14:paraId="1523BDCE" w14:textId="09CCD83B" w:rsidR="001C45B3" w:rsidRPr="00EE53C5" w:rsidRDefault="001C45B3" w:rsidP="00575CA4">
      <w:pPr>
        <w:pStyle w:val="Pquestiontextmainstem"/>
      </w:pPr>
      <w:r w:rsidRPr="00EE53C5">
        <w:rPr>
          <w:noProof/>
        </w:rPr>
        <w:drawing>
          <wp:inline distT="0" distB="0" distL="0" distR="0" wp14:anchorId="60527635" wp14:editId="5D57BBCF">
            <wp:extent cx="2314575" cy="1666875"/>
            <wp:effectExtent l="0" t="0" r="9525" b="9525"/>
            <wp:docPr id="43" name="Picture 43" descr="PM8_SmB_6_01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PM8_SmB_6_01T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DF5DB" w14:textId="48D604BF" w:rsidR="001C45B3" w:rsidRDefault="001C45B3" w:rsidP="00575CA4">
      <w:pPr>
        <w:pStyle w:val="Pquestiontextmainstem"/>
        <w:rPr>
          <w:rStyle w:val="Cquestionpartlabelbold"/>
        </w:rPr>
      </w:pPr>
      <w:r w:rsidRPr="00EE53C5">
        <w:t xml:space="preserve">The </w:t>
      </w:r>
      <w:r w:rsidR="00E869BA">
        <w:t>tallest</w:t>
      </w:r>
      <w:r w:rsidRPr="00EE53C5">
        <w:t xml:space="preserve"> container is the</w:t>
      </w:r>
      <w:r>
        <w:rPr>
          <w:rStyle w:val="Cquestionpartlabelbold"/>
        </w:rPr>
        <w:t>:</w:t>
      </w:r>
    </w:p>
    <w:p w14:paraId="56D2D6CE" w14:textId="50EB1B48" w:rsidR="00070EEB" w:rsidRPr="00A07593" w:rsidRDefault="007D7520" w:rsidP="001C45B3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E869BA">
        <w:t>measuring jug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13698D">
        <w:t>mixing bowl</w:t>
      </w:r>
      <w:r w:rsidR="0013698D">
        <w:tab/>
      </w:r>
      <w:r w:rsidR="0013698D">
        <w:tab/>
      </w: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>saucepan</w:t>
      </w:r>
      <w:r w:rsidR="003B7CAE" w:rsidRPr="003B7CAE">
        <w:tab/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1C45B3">
        <w:t xml:space="preserve">cup </w:t>
      </w:r>
    </w:p>
    <w:p w14:paraId="387F7599" w14:textId="20175E6C" w:rsidR="001B433F" w:rsidRPr="00A07593" w:rsidRDefault="001B433F" w:rsidP="001B433F">
      <w:pPr>
        <w:pStyle w:val="Pquestionheadingmc"/>
      </w:pPr>
      <w:r w:rsidRPr="00A07593">
        <w:t xml:space="preserve">Question </w:t>
      </w:r>
      <w:r w:rsidR="00EF38CC" w:rsidRPr="00A07593">
        <w:t>2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="00FE3CA2" w:rsidRPr="00A07593">
        <w:t>]</w:t>
      </w:r>
    </w:p>
    <w:p w14:paraId="4C65984A" w14:textId="58BB64FA" w:rsidR="00A07593" w:rsidRPr="00A07593" w:rsidRDefault="00A07593" w:rsidP="00575CA4">
      <w:pPr>
        <w:pStyle w:val="Pquestiontextmainstem"/>
      </w:pPr>
      <w:r w:rsidRPr="00A07593">
        <w:t xml:space="preserve">The graph shows the travelling pattern of a family on a day’s journey. </w:t>
      </w:r>
      <w:r w:rsidR="00930C09" w:rsidRPr="00575CA4">
        <w:t xml:space="preserve">The family </w:t>
      </w:r>
      <w:r w:rsidR="00E869BA" w:rsidRPr="00575CA4">
        <w:t>started to travel home at the beginning of</w:t>
      </w:r>
      <w:r w:rsidRPr="00A07593">
        <w:t>:</w:t>
      </w:r>
    </w:p>
    <w:p w14:paraId="793489B9" w14:textId="1C9C1330" w:rsidR="009A3E5F" w:rsidRPr="00A07593" w:rsidRDefault="00AE14C3" w:rsidP="003B7CAE">
      <w:pPr>
        <w:pStyle w:val="Pquestiontextmainstem"/>
      </w:pPr>
      <w:r>
        <w:rPr>
          <w:noProof/>
        </w:rPr>
        <w:drawing>
          <wp:inline distT="0" distB="0" distL="0" distR="0" wp14:anchorId="59E91916" wp14:editId="29F44F89">
            <wp:extent cx="1924050" cy="1485900"/>
            <wp:effectExtent l="0" t="0" r="0" b="0"/>
            <wp:docPr id="3" name="Picture 3" descr="C:\Users\ubuluay\Desktop\2nd ed\PM2e-8-ch-tests-exams-RWs\_SUPPLIED_V1_CORREX_230916\PM2e_08_EB_06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buluay\Desktop\2nd ed\PM2e-8-ch-tests-exams-RWs\_SUPPLIED_V1_CORREX_230916\PM2e_08_EB_06_AT_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79ADF" w14:textId="049A74E8" w:rsidR="00070EEB" w:rsidRPr="003B6943" w:rsidRDefault="00A57ACB" w:rsidP="00A57ACB">
      <w:pPr>
        <w:pStyle w:val="Pquestiontextmcqoptions"/>
      </w:pPr>
      <w:r w:rsidRPr="002853C4">
        <w:rPr>
          <w:rStyle w:val="Cquestionpartlabelbold"/>
        </w:rPr>
        <w:t>A</w:t>
      </w:r>
      <w:r>
        <w:tab/>
      </w:r>
      <w:r w:rsidRPr="00E67433">
        <w:t xml:space="preserve">Section </w:t>
      </w:r>
      <w:r w:rsidR="00E869BA">
        <w:rPr>
          <w:rStyle w:val="Cmathsexpressions"/>
          <w:i/>
          <w:iCs/>
        </w:rPr>
        <w:t>C</w:t>
      </w:r>
      <w:r w:rsidRPr="002853C4">
        <w:rPr>
          <w:rStyle w:val="Cmathsexpressions"/>
          <w:i/>
          <w:iCs/>
        </w:rPr>
        <w:tab/>
      </w:r>
      <w:r w:rsidRPr="002853C4">
        <w:rPr>
          <w:rStyle w:val="Cmathsexpressions"/>
          <w:i/>
          <w:iCs/>
        </w:rPr>
        <w:tab/>
      </w:r>
      <w:r w:rsidRPr="002853C4">
        <w:rPr>
          <w:rStyle w:val="Cquestionpartlabelbold"/>
        </w:rPr>
        <w:t>B</w:t>
      </w:r>
      <w:r>
        <w:tab/>
      </w:r>
      <w:r w:rsidRPr="00E67433">
        <w:t xml:space="preserve">Section </w:t>
      </w:r>
      <w:r w:rsidR="00E869BA">
        <w:rPr>
          <w:rStyle w:val="Cmathsexpressions"/>
          <w:i/>
          <w:iCs/>
        </w:rPr>
        <w:t>E</w:t>
      </w:r>
      <w:r w:rsidRPr="002853C4">
        <w:rPr>
          <w:rStyle w:val="Cmathsexpressions"/>
          <w:i/>
          <w:iCs/>
        </w:rPr>
        <w:tab/>
      </w:r>
      <w:r w:rsidRPr="002853C4">
        <w:rPr>
          <w:rStyle w:val="Cmathsexpressions"/>
          <w:i/>
          <w:iCs/>
        </w:rPr>
        <w:tab/>
      </w:r>
      <w:r w:rsidRPr="002853C4">
        <w:rPr>
          <w:rStyle w:val="Cquestionpartlabelbold"/>
        </w:rPr>
        <w:t>C</w:t>
      </w:r>
      <w:r>
        <w:tab/>
      </w:r>
      <w:r w:rsidRPr="00E67433">
        <w:t xml:space="preserve">Section </w:t>
      </w:r>
      <w:r w:rsidR="00930C09">
        <w:rPr>
          <w:rStyle w:val="Cmathsexpressions"/>
          <w:i/>
          <w:iCs/>
        </w:rPr>
        <w:t>F</w:t>
      </w:r>
      <w:r w:rsidRPr="002853C4">
        <w:rPr>
          <w:rStyle w:val="Cmathsexpressions"/>
          <w:i/>
          <w:iCs/>
        </w:rPr>
        <w:tab/>
      </w:r>
      <w:r w:rsidRPr="002853C4">
        <w:rPr>
          <w:rStyle w:val="Cmathsexpressions"/>
          <w:i/>
          <w:iCs/>
        </w:rPr>
        <w:tab/>
      </w:r>
      <w:r w:rsidRPr="002853C4">
        <w:rPr>
          <w:rStyle w:val="Cquestionpartlabelbold"/>
        </w:rPr>
        <w:t>D</w:t>
      </w:r>
      <w:r>
        <w:tab/>
      </w:r>
      <w:r w:rsidRPr="00E67433">
        <w:t xml:space="preserve">Section </w:t>
      </w:r>
      <w:r w:rsidR="00E869BA">
        <w:rPr>
          <w:rStyle w:val="Cmathsexpressions"/>
          <w:i/>
          <w:iCs/>
        </w:rPr>
        <w:t>G</w:t>
      </w:r>
      <w:r w:rsidR="00E869BA">
        <w:rPr>
          <w:rStyle w:val="Cmathsexpressions"/>
          <w:i/>
          <w:iCs/>
        </w:rPr>
        <w:tab/>
      </w:r>
    </w:p>
    <w:p w14:paraId="761EFBD8" w14:textId="53D135B3" w:rsidR="00E612EF" w:rsidRPr="00A07593" w:rsidRDefault="00E612EF" w:rsidP="00E612EF">
      <w:pPr>
        <w:pStyle w:val="Pquestionheadingmc"/>
      </w:pPr>
      <w:r w:rsidRPr="00A07593">
        <w:t>Question 3</w:t>
      </w:r>
      <w:r w:rsidR="003B7CAE" w:rsidRPr="003B7CAE">
        <w:tab/>
      </w:r>
      <w:r w:rsidR="009A3E5F" w:rsidRPr="00A07593">
        <w:t>[6.</w:t>
      </w:r>
      <w:r w:rsidR="00070EEB" w:rsidRPr="00A07593">
        <w:t>2</w:t>
      </w:r>
      <w:r w:rsidR="00FE3CA2" w:rsidRPr="00A07593">
        <w:t>]</w:t>
      </w:r>
    </w:p>
    <w:p w14:paraId="0FF209B5" w14:textId="3299B70C" w:rsidR="00930C09" w:rsidRPr="00EE53C5" w:rsidRDefault="00930C09" w:rsidP="00575CA4">
      <w:pPr>
        <w:pStyle w:val="Pquestiontextmainstem"/>
      </w:pPr>
      <w:r w:rsidRPr="00EE53C5">
        <w:t xml:space="preserve">Which </w:t>
      </w:r>
      <w:r w:rsidR="00140455">
        <w:t>equation</w:t>
      </w:r>
      <w:r w:rsidRPr="00EE53C5">
        <w:t xml:space="preserve"> represent</w:t>
      </w:r>
      <w:r w:rsidR="00140455">
        <w:t>s a</w:t>
      </w:r>
      <w:r w:rsidRPr="00EE53C5">
        <w:t xml:space="preserve"> </w:t>
      </w:r>
      <w:r w:rsidR="00140455">
        <w:t>straight line</w:t>
      </w:r>
      <w:r w:rsidRPr="00EE53C5">
        <w:t>?</w:t>
      </w:r>
    </w:p>
    <w:p w14:paraId="55121120" w14:textId="2FFFDA4E" w:rsidR="00E869BA" w:rsidRPr="002D7CBB" w:rsidRDefault="00930C09" w:rsidP="00575CA4">
      <w:pPr>
        <w:pStyle w:val="Pquestiontextmcqoptions"/>
      </w:pPr>
      <w:r w:rsidRPr="00140455">
        <w:rPr>
          <w:rStyle w:val="Cquestionpartlabelbold"/>
        </w:rPr>
        <w:t>A</w:t>
      </w:r>
      <w:r w:rsidR="00140455">
        <w:tab/>
      </w:r>
      <w:r w:rsidRPr="00575CA4">
        <w:rPr>
          <w:rStyle w:val="Cmathsexpressions"/>
          <w:i/>
          <w:iCs/>
        </w:rPr>
        <w:t>xy</w:t>
      </w:r>
      <w:r w:rsidRPr="00EE53C5">
        <w:t xml:space="preserve"> = </w:t>
      </w:r>
      <w:r w:rsidR="00E869BA">
        <w:t>3</w:t>
      </w:r>
      <w:r>
        <w:tab/>
      </w:r>
      <w:r>
        <w:tab/>
      </w:r>
      <w:r w:rsidR="00E869BA" w:rsidRPr="00140455">
        <w:rPr>
          <w:rStyle w:val="Cquestionpartlabelbold"/>
        </w:rPr>
        <w:t>B</w:t>
      </w:r>
      <w:r w:rsidR="00140455">
        <w:tab/>
      </w:r>
      <w:r w:rsidR="00140455" w:rsidRPr="00140455">
        <w:rPr>
          <w:position w:val="-10"/>
        </w:rPr>
        <w:object w:dxaOrig="960" w:dyaOrig="320" w14:anchorId="3ADE1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11" o:title=""/>
          </v:shape>
          <o:OLEObject Type="Embed" ProgID="Equation.DSMT4" ShapeID="_x0000_i1025" DrawAspect="Content" ObjectID="_1540569277" r:id="rId12"/>
        </w:object>
      </w:r>
      <w:r w:rsidR="00E869BA">
        <w:tab/>
      </w:r>
      <w:r w:rsidR="00E869BA">
        <w:tab/>
      </w:r>
      <w:r w:rsidR="00E869BA" w:rsidRPr="00140455">
        <w:rPr>
          <w:rStyle w:val="Cquestionpartlabelbold"/>
        </w:rPr>
        <w:t>C</w:t>
      </w:r>
      <w:r w:rsidR="00140455">
        <w:tab/>
      </w:r>
      <w:r w:rsidR="00E869BA" w:rsidRPr="002D7CBB">
        <w:rPr>
          <w:position w:val="-28"/>
        </w:rPr>
        <w:object w:dxaOrig="620" w:dyaOrig="660" w14:anchorId="763C0CCA">
          <v:shape id="_x0000_i1026" type="#_x0000_t75" style="width:30.75pt;height:33pt" o:ole="">
            <v:imagedata r:id="rId13" o:title=""/>
          </v:shape>
          <o:OLEObject Type="Embed" ProgID="Equation.DSMT4" ShapeID="_x0000_i1026" DrawAspect="Content" ObjectID="_1540569278" r:id="rId14"/>
        </w:object>
      </w:r>
      <w:r w:rsidR="00E869BA">
        <w:tab/>
      </w:r>
      <w:r w:rsidR="00E869BA">
        <w:tab/>
      </w:r>
      <w:r w:rsidR="00E869BA" w:rsidRPr="00140455">
        <w:rPr>
          <w:rStyle w:val="Cquestionpartlabelbold"/>
        </w:rPr>
        <w:t>D</w:t>
      </w:r>
      <w:r w:rsidR="00140455">
        <w:tab/>
      </w:r>
      <w:r w:rsidR="00140455" w:rsidRPr="00140455">
        <w:rPr>
          <w:position w:val="-10"/>
        </w:rPr>
        <w:object w:dxaOrig="859" w:dyaOrig="320" w14:anchorId="78C38569">
          <v:shape id="_x0000_i1027" type="#_x0000_t75" style="width:42.75pt;height:15.75pt" o:ole="">
            <v:imagedata r:id="rId15" o:title=""/>
          </v:shape>
          <o:OLEObject Type="Embed" ProgID="Equation.DSMT4" ShapeID="_x0000_i1027" DrawAspect="Content" ObjectID="_1540569279" r:id="rId16"/>
        </w:object>
      </w:r>
    </w:p>
    <w:p w14:paraId="7C527867" w14:textId="57C4FB00" w:rsidR="00E612EF" w:rsidRPr="00A07593" w:rsidRDefault="00E612EF" w:rsidP="00E869BA">
      <w:pPr>
        <w:pStyle w:val="Pquestionheadingmc"/>
      </w:pPr>
      <w:r w:rsidRPr="00A07593">
        <w:t>Question 4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176764FD" w14:textId="77777777" w:rsidR="00930C09" w:rsidRPr="00EE53C5" w:rsidRDefault="00930C09" w:rsidP="00575CA4">
      <w:pPr>
        <w:pStyle w:val="Pquestiontextmainstem"/>
      </w:pPr>
      <w:r w:rsidRPr="00EE53C5">
        <w:t xml:space="preserve">An ordered pair representing a point that lies on the </w:t>
      </w:r>
      <w:r w:rsidRPr="00575CA4">
        <w:rPr>
          <w:rStyle w:val="Cmathsexpressions"/>
          <w:i/>
          <w:iCs/>
        </w:rPr>
        <w:t>x</w:t>
      </w:r>
      <w:r w:rsidRPr="00EE53C5">
        <w:t>-axis is:</w:t>
      </w:r>
    </w:p>
    <w:p w14:paraId="5214CE66" w14:textId="785B7A47" w:rsidR="00E869BA" w:rsidRDefault="00E869BA" w:rsidP="00575CA4">
      <w:pPr>
        <w:pStyle w:val="Pquestiontextmcqoptions"/>
      </w:pPr>
      <w:r w:rsidRPr="00575CA4">
        <w:rPr>
          <w:rStyle w:val="Cquestionpartlabelbold"/>
        </w:rPr>
        <w:t>A</w:t>
      </w:r>
      <w:r w:rsidR="00140455">
        <w:tab/>
      </w:r>
      <w:r w:rsidRPr="002D7CBB">
        <w:t>(-3, -3)</w:t>
      </w:r>
      <w:r>
        <w:tab/>
      </w:r>
      <w:r>
        <w:tab/>
      </w:r>
      <w:r w:rsidRPr="00575CA4">
        <w:rPr>
          <w:rStyle w:val="Cquestionpartlabelbold"/>
        </w:rPr>
        <w:t>B</w:t>
      </w:r>
      <w:r w:rsidR="00140455">
        <w:tab/>
      </w:r>
      <w:r w:rsidRPr="002D7CBB">
        <w:t>(0, 7)</w:t>
      </w:r>
      <w:r>
        <w:tab/>
      </w:r>
      <w:r>
        <w:tab/>
      </w:r>
      <w:r w:rsidRPr="00575CA4">
        <w:rPr>
          <w:rStyle w:val="Cquestionpartlabelbold"/>
        </w:rPr>
        <w:t>C</w:t>
      </w:r>
      <w:r w:rsidR="00140455">
        <w:tab/>
      </w:r>
      <w:r w:rsidRPr="002D7CBB">
        <w:t>(2, 0)</w:t>
      </w:r>
      <w:r>
        <w:tab/>
      </w:r>
      <w:r>
        <w:tab/>
      </w:r>
      <w:r w:rsidRPr="00575CA4">
        <w:rPr>
          <w:rStyle w:val="Cquestionpartlabelbold"/>
        </w:rPr>
        <w:t>D</w:t>
      </w:r>
      <w:r w:rsidR="00140455">
        <w:tab/>
      </w:r>
      <w:r w:rsidRPr="002D7CBB">
        <w:t>(1, 1)</w:t>
      </w:r>
    </w:p>
    <w:p w14:paraId="40CFB670" w14:textId="033EF78D" w:rsidR="00E612EF" w:rsidRPr="00A07593" w:rsidRDefault="00E612EF" w:rsidP="00AE14C3">
      <w:pPr>
        <w:pStyle w:val="Pquestionheadingmc"/>
      </w:pPr>
      <w:r w:rsidRPr="00A07593">
        <w:lastRenderedPageBreak/>
        <w:t>Question 5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3B95B736" w14:textId="77777777" w:rsidR="00930C09" w:rsidRPr="00EE53C5" w:rsidRDefault="00930C09" w:rsidP="00AE14C3">
      <w:pPr>
        <w:pStyle w:val="Pquestiontextmainstem"/>
        <w:keepNext/>
      </w:pPr>
      <w:r w:rsidRPr="00EE53C5">
        <w:t>The table which matches the graph is:</w:t>
      </w:r>
    </w:p>
    <w:p w14:paraId="7E4FB0F2" w14:textId="66FA3C43" w:rsidR="006D6576" w:rsidRDefault="00E869BA" w:rsidP="00AE14C3">
      <w:pPr>
        <w:pStyle w:val="Pquestiontextmcqoptions"/>
        <w:keepNext/>
      </w:pPr>
      <w:r w:rsidRPr="00575CA4">
        <w:rPr>
          <w:noProof/>
        </w:rPr>
        <w:drawing>
          <wp:inline distT="0" distB="0" distL="0" distR="0" wp14:anchorId="4B895147" wp14:editId="16D43B79">
            <wp:extent cx="2286000" cy="2194560"/>
            <wp:effectExtent l="0" t="0" r="0" b="0"/>
            <wp:docPr id="55" name="Picture 55" descr="PM8_SmB_6_0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 descr="PM8_SmB_6_03TSa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46527" w14:textId="77777777" w:rsidR="00930C09" w:rsidRPr="00575CA4" w:rsidRDefault="00930C09" w:rsidP="00575CA4">
      <w:pPr>
        <w:pStyle w:val="Pquestiontextmcqoptions"/>
        <w:rPr>
          <w:rStyle w:val="Cquestionpartlabelbold"/>
        </w:rPr>
      </w:pPr>
      <w:r w:rsidRPr="00575CA4">
        <w:rPr>
          <w:rStyle w:val="Cquestionpartlabelbold"/>
        </w:rPr>
        <w:t xml:space="preserve">A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E869BA" w:rsidRPr="002D7CBB" w14:paraId="69016E90" w14:textId="77777777" w:rsidTr="00434582">
        <w:tc>
          <w:tcPr>
            <w:tcW w:w="925" w:type="dxa"/>
          </w:tcPr>
          <w:p w14:paraId="7CDE73E8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7D11784C" w14:textId="77777777" w:rsidR="00E869BA" w:rsidRPr="002D7CBB" w:rsidRDefault="00E869BA" w:rsidP="00575CA4">
            <w:pPr>
              <w:pStyle w:val="Ptabletext"/>
            </w:pPr>
            <w:r w:rsidRPr="002D7CBB">
              <w:t>-8</w:t>
            </w:r>
          </w:p>
        </w:tc>
        <w:tc>
          <w:tcPr>
            <w:tcW w:w="925" w:type="dxa"/>
          </w:tcPr>
          <w:p w14:paraId="224106E7" w14:textId="77777777" w:rsidR="00E869BA" w:rsidRPr="002D7CBB" w:rsidRDefault="00E869BA" w:rsidP="00575CA4">
            <w:pPr>
              <w:pStyle w:val="Ptabletext"/>
            </w:pPr>
            <w:r w:rsidRPr="002D7CBB">
              <w:t>-5</w:t>
            </w:r>
          </w:p>
        </w:tc>
        <w:tc>
          <w:tcPr>
            <w:tcW w:w="894" w:type="dxa"/>
          </w:tcPr>
          <w:p w14:paraId="33B2992C" w14:textId="77777777" w:rsidR="00E869BA" w:rsidRPr="002D7CBB" w:rsidRDefault="00E869BA" w:rsidP="00575CA4">
            <w:pPr>
              <w:pStyle w:val="Ptabletext"/>
            </w:pPr>
            <w:r w:rsidRPr="002D7CBB">
              <w:t>-2</w:t>
            </w:r>
          </w:p>
        </w:tc>
        <w:tc>
          <w:tcPr>
            <w:tcW w:w="925" w:type="dxa"/>
          </w:tcPr>
          <w:p w14:paraId="65AAEAE0" w14:textId="77777777" w:rsidR="00E869BA" w:rsidRPr="002D7CBB" w:rsidRDefault="00E869BA" w:rsidP="00575CA4">
            <w:pPr>
              <w:pStyle w:val="Ptabletext"/>
            </w:pPr>
            <w:r w:rsidRPr="002D7CBB">
              <w:t>1</w:t>
            </w:r>
          </w:p>
        </w:tc>
      </w:tr>
      <w:tr w:rsidR="00E869BA" w:rsidRPr="002D7CBB" w14:paraId="52083599" w14:textId="77777777" w:rsidTr="00434582">
        <w:tc>
          <w:tcPr>
            <w:tcW w:w="925" w:type="dxa"/>
          </w:tcPr>
          <w:p w14:paraId="76FB6652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25915A17" w14:textId="77777777" w:rsidR="00E869BA" w:rsidRPr="002D7CBB" w:rsidRDefault="00E869BA" w:rsidP="00575CA4">
            <w:pPr>
              <w:pStyle w:val="Ptabletext"/>
            </w:pPr>
            <w:r w:rsidRPr="002D7CBB">
              <w:t>-6</w:t>
            </w:r>
          </w:p>
        </w:tc>
        <w:tc>
          <w:tcPr>
            <w:tcW w:w="925" w:type="dxa"/>
          </w:tcPr>
          <w:p w14:paraId="5439F966" w14:textId="77777777" w:rsidR="00E869BA" w:rsidRPr="002D7CBB" w:rsidRDefault="00E869BA" w:rsidP="00575CA4">
            <w:pPr>
              <w:pStyle w:val="Ptabletext"/>
            </w:pPr>
            <w:r w:rsidRPr="002D7CBB">
              <w:t>-3</w:t>
            </w:r>
          </w:p>
        </w:tc>
        <w:tc>
          <w:tcPr>
            <w:tcW w:w="894" w:type="dxa"/>
          </w:tcPr>
          <w:p w14:paraId="4F219E1D" w14:textId="77777777" w:rsidR="00E869BA" w:rsidRPr="002D7CBB" w:rsidRDefault="00E869BA" w:rsidP="00575CA4">
            <w:pPr>
              <w:pStyle w:val="Ptabletext"/>
            </w:pPr>
            <w:r w:rsidRPr="002D7CBB">
              <w:t>0</w:t>
            </w:r>
          </w:p>
        </w:tc>
        <w:tc>
          <w:tcPr>
            <w:tcW w:w="925" w:type="dxa"/>
          </w:tcPr>
          <w:p w14:paraId="57BB9321" w14:textId="77777777" w:rsidR="00E869BA" w:rsidRPr="002D7CBB" w:rsidRDefault="00E869BA" w:rsidP="00575CA4">
            <w:pPr>
              <w:pStyle w:val="Ptabletext"/>
            </w:pPr>
            <w:r w:rsidRPr="002D7CBB">
              <w:t>3</w:t>
            </w:r>
          </w:p>
        </w:tc>
      </w:tr>
    </w:tbl>
    <w:p w14:paraId="1FFD1BE8" w14:textId="77777777" w:rsidR="00E869BA" w:rsidRPr="00575CA4" w:rsidRDefault="00E869BA" w:rsidP="00575CA4">
      <w:pPr>
        <w:pStyle w:val="Pquestiontextmcqoptions"/>
        <w:rPr>
          <w:rStyle w:val="Cquestionpartlabelbold"/>
        </w:rPr>
      </w:pPr>
      <w:r w:rsidRPr="00575CA4">
        <w:rPr>
          <w:rStyle w:val="Cquestionpartlabelbold"/>
        </w:rPr>
        <w:t xml:space="preserve">B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E869BA" w:rsidRPr="002D7CBB" w14:paraId="5392A2D2" w14:textId="77777777" w:rsidTr="00434582">
        <w:tc>
          <w:tcPr>
            <w:tcW w:w="925" w:type="dxa"/>
          </w:tcPr>
          <w:p w14:paraId="4C244748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26CF713F" w14:textId="77777777" w:rsidR="00E869BA" w:rsidRPr="002D7CBB" w:rsidRDefault="00E869BA" w:rsidP="00575CA4">
            <w:pPr>
              <w:pStyle w:val="Ptabletext"/>
            </w:pPr>
            <w:r w:rsidRPr="002D7CBB">
              <w:t>-6</w:t>
            </w:r>
          </w:p>
        </w:tc>
        <w:tc>
          <w:tcPr>
            <w:tcW w:w="925" w:type="dxa"/>
          </w:tcPr>
          <w:p w14:paraId="7F383A6D" w14:textId="77777777" w:rsidR="00E869BA" w:rsidRPr="002D7CBB" w:rsidRDefault="00E869BA" w:rsidP="00575CA4">
            <w:pPr>
              <w:pStyle w:val="Ptabletext"/>
            </w:pPr>
            <w:r w:rsidRPr="002D7CBB">
              <w:t>-3</w:t>
            </w:r>
          </w:p>
        </w:tc>
        <w:tc>
          <w:tcPr>
            <w:tcW w:w="894" w:type="dxa"/>
          </w:tcPr>
          <w:p w14:paraId="2B265ECF" w14:textId="77777777" w:rsidR="00E869BA" w:rsidRPr="002D7CBB" w:rsidRDefault="00E869BA" w:rsidP="00575CA4">
            <w:pPr>
              <w:pStyle w:val="Ptabletext"/>
            </w:pPr>
            <w:r w:rsidRPr="002D7CBB">
              <w:t>0</w:t>
            </w:r>
          </w:p>
        </w:tc>
        <w:tc>
          <w:tcPr>
            <w:tcW w:w="925" w:type="dxa"/>
          </w:tcPr>
          <w:p w14:paraId="7A1004BC" w14:textId="77777777" w:rsidR="00E869BA" w:rsidRPr="002D7CBB" w:rsidRDefault="00E869BA" w:rsidP="00575CA4">
            <w:pPr>
              <w:pStyle w:val="Ptabletext"/>
            </w:pPr>
            <w:r w:rsidRPr="002D7CBB">
              <w:t>3</w:t>
            </w:r>
          </w:p>
        </w:tc>
      </w:tr>
      <w:tr w:rsidR="00E869BA" w:rsidRPr="002D7CBB" w14:paraId="525C7F6C" w14:textId="77777777" w:rsidTr="00434582">
        <w:tc>
          <w:tcPr>
            <w:tcW w:w="925" w:type="dxa"/>
          </w:tcPr>
          <w:p w14:paraId="3B7D3C50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4E7FA3BA" w14:textId="77777777" w:rsidR="00E869BA" w:rsidRPr="002D7CBB" w:rsidRDefault="00E869BA" w:rsidP="00575CA4">
            <w:pPr>
              <w:pStyle w:val="Ptabletext"/>
            </w:pPr>
            <w:r w:rsidRPr="002D7CBB">
              <w:t>-8</w:t>
            </w:r>
          </w:p>
        </w:tc>
        <w:tc>
          <w:tcPr>
            <w:tcW w:w="925" w:type="dxa"/>
          </w:tcPr>
          <w:p w14:paraId="11B8E82C" w14:textId="77777777" w:rsidR="00E869BA" w:rsidRPr="002D7CBB" w:rsidRDefault="00E869BA" w:rsidP="00575CA4">
            <w:pPr>
              <w:pStyle w:val="Ptabletext"/>
            </w:pPr>
            <w:r w:rsidRPr="002D7CBB">
              <w:t>-5</w:t>
            </w:r>
          </w:p>
        </w:tc>
        <w:tc>
          <w:tcPr>
            <w:tcW w:w="894" w:type="dxa"/>
          </w:tcPr>
          <w:p w14:paraId="7DAF8C0A" w14:textId="77777777" w:rsidR="00E869BA" w:rsidRPr="002D7CBB" w:rsidRDefault="00E869BA" w:rsidP="00575CA4">
            <w:pPr>
              <w:pStyle w:val="Ptabletext"/>
            </w:pPr>
            <w:r w:rsidRPr="002D7CBB">
              <w:t>-2</w:t>
            </w:r>
          </w:p>
        </w:tc>
        <w:tc>
          <w:tcPr>
            <w:tcW w:w="925" w:type="dxa"/>
          </w:tcPr>
          <w:p w14:paraId="529C5457" w14:textId="77777777" w:rsidR="00E869BA" w:rsidRPr="002D7CBB" w:rsidRDefault="00E869BA" w:rsidP="00575CA4">
            <w:pPr>
              <w:pStyle w:val="Ptabletext"/>
            </w:pPr>
            <w:r w:rsidRPr="002D7CBB">
              <w:t>1</w:t>
            </w:r>
          </w:p>
        </w:tc>
      </w:tr>
    </w:tbl>
    <w:p w14:paraId="419128B4" w14:textId="77777777" w:rsidR="00E869BA" w:rsidRPr="00575CA4" w:rsidRDefault="00E869BA" w:rsidP="00575CA4">
      <w:pPr>
        <w:pStyle w:val="Pquestiontextmcqoptions"/>
        <w:rPr>
          <w:rStyle w:val="Cquestionpartlabelbold"/>
        </w:rPr>
      </w:pPr>
      <w:r w:rsidRPr="00575CA4">
        <w:rPr>
          <w:rStyle w:val="Cquestionpartlabelbold"/>
        </w:rPr>
        <w:t>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E869BA" w:rsidRPr="002D7CBB" w14:paraId="6E08FF26" w14:textId="77777777" w:rsidTr="00434582">
        <w:tc>
          <w:tcPr>
            <w:tcW w:w="925" w:type="dxa"/>
          </w:tcPr>
          <w:p w14:paraId="78D34C64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5D2691B6" w14:textId="77777777" w:rsidR="00E869BA" w:rsidRPr="002D7CBB" w:rsidRDefault="00E869BA" w:rsidP="00575CA4">
            <w:pPr>
              <w:pStyle w:val="Ptabletext"/>
            </w:pPr>
            <w:r w:rsidRPr="002D7CBB">
              <w:t>-1</w:t>
            </w:r>
          </w:p>
        </w:tc>
        <w:tc>
          <w:tcPr>
            <w:tcW w:w="925" w:type="dxa"/>
          </w:tcPr>
          <w:p w14:paraId="2BB0D6D9" w14:textId="77777777" w:rsidR="00E869BA" w:rsidRPr="002D7CBB" w:rsidRDefault="00E869BA" w:rsidP="00575CA4">
            <w:pPr>
              <w:pStyle w:val="Ptabletext"/>
            </w:pPr>
            <w:r w:rsidRPr="002D7CBB">
              <w:t>-2</w:t>
            </w:r>
          </w:p>
        </w:tc>
        <w:tc>
          <w:tcPr>
            <w:tcW w:w="894" w:type="dxa"/>
          </w:tcPr>
          <w:p w14:paraId="3A2F139B" w14:textId="77777777" w:rsidR="00E869BA" w:rsidRPr="002D7CBB" w:rsidRDefault="00E869BA" w:rsidP="00575CA4">
            <w:pPr>
              <w:pStyle w:val="Ptabletext"/>
            </w:pPr>
            <w:r w:rsidRPr="002D7CBB">
              <w:t>5</w:t>
            </w:r>
          </w:p>
        </w:tc>
        <w:tc>
          <w:tcPr>
            <w:tcW w:w="925" w:type="dxa"/>
          </w:tcPr>
          <w:p w14:paraId="3B0FF3CE" w14:textId="77777777" w:rsidR="00E869BA" w:rsidRPr="002D7CBB" w:rsidRDefault="00E869BA" w:rsidP="00575CA4">
            <w:pPr>
              <w:pStyle w:val="Ptabletext"/>
            </w:pPr>
            <w:r w:rsidRPr="002D7CBB">
              <w:t>8</w:t>
            </w:r>
          </w:p>
        </w:tc>
      </w:tr>
      <w:tr w:rsidR="00E869BA" w:rsidRPr="002D7CBB" w14:paraId="70EDFA35" w14:textId="77777777" w:rsidTr="00434582">
        <w:tc>
          <w:tcPr>
            <w:tcW w:w="925" w:type="dxa"/>
          </w:tcPr>
          <w:p w14:paraId="6A31426C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7ECE1F8B" w14:textId="77777777" w:rsidR="00E869BA" w:rsidRPr="002D7CBB" w:rsidRDefault="00E869BA" w:rsidP="00575CA4">
            <w:pPr>
              <w:pStyle w:val="Ptabletext"/>
            </w:pPr>
            <w:r w:rsidRPr="002D7CBB">
              <w:t>-3</w:t>
            </w:r>
          </w:p>
        </w:tc>
        <w:tc>
          <w:tcPr>
            <w:tcW w:w="925" w:type="dxa"/>
          </w:tcPr>
          <w:p w14:paraId="449D106E" w14:textId="77777777" w:rsidR="00E869BA" w:rsidRPr="002D7CBB" w:rsidRDefault="00E869BA" w:rsidP="00575CA4">
            <w:pPr>
              <w:pStyle w:val="Ptabletext"/>
            </w:pPr>
            <w:r w:rsidRPr="002D7CBB">
              <w:t>0</w:t>
            </w:r>
          </w:p>
        </w:tc>
        <w:tc>
          <w:tcPr>
            <w:tcW w:w="894" w:type="dxa"/>
          </w:tcPr>
          <w:p w14:paraId="588C2C64" w14:textId="77777777" w:rsidR="00E869BA" w:rsidRPr="002D7CBB" w:rsidRDefault="00E869BA" w:rsidP="00575CA4">
            <w:pPr>
              <w:pStyle w:val="Ptabletext"/>
            </w:pPr>
            <w:r w:rsidRPr="002D7CBB">
              <w:t>3</w:t>
            </w:r>
          </w:p>
        </w:tc>
        <w:tc>
          <w:tcPr>
            <w:tcW w:w="925" w:type="dxa"/>
          </w:tcPr>
          <w:p w14:paraId="148FEFC4" w14:textId="77777777" w:rsidR="00E869BA" w:rsidRPr="002D7CBB" w:rsidRDefault="00E869BA" w:rsidP="00575CA4">
            <w:pPr>
              <w:pStyle w:val="Ptabletext"/>
            </w:pPr>
            <w:r w:rsidRPr="002D7CBB">
              <w:t>6</w:t>
            </w:r>
          </w:p>
        </w:tc>
      </w:tr>
    </w:tbl>
    <w:p w14:paraId="74A4B272" w14:textId="77777777" w:rsidR="00E869BA" w:rsidRPr="00575CA4" w:rsidRDefault="00E869BA" w:rsidP="00575CA4">
      <w:pPr>
        <w:pStyle w:val="Pquestiontextmcqoptions"/>
        <w:rPr>
          <w:rStyle w:val="Cquestionpartlabelbold"/>
        </w:rPr>
      </w:pPr>
      <w:r w:rsidRPr="00575CA4">
        <w:rPr>
          <w:rStyle w:val="Cquestionpartlabelbold"/>
        </w:rPr>
        <w:t xml:space="preserve">D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E869BA" w:rsidRPr="002D7CBB" w14:paraId="1D0EB2ED" w14:textId="77777777" w:rsidTr="00434582">
        <w:tc>
          <w:tcPr>
            <w:tcW w:w="925" w:type="dxa"/>
          </w:tcPr>
          <w:p w14:paraId="6D5EAE88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645A7FA1" w14:textId="77777777" w:rsidR="00E869BA" w:rsidRPr="002D7CBB" w:rsidRDefault="00E869BA" w:rsidP="00575CA4">
            <w:pPr>
              <w:pStyle w:val="Ptabletext"/>
            </w:pPr>
            <w:r w:rsidRPr="002D7CBB">
              <w:t>-3</w:t>
            </w:r>
          </w:p>
        </w:tc>
        <w:tc>
          <w:tcPr>
            <w:tcW w:w="925" w:type="dxa"/>
          </w:tcPr>
          <w:p w14:paraId="7EDF36CD" w14:textId="77777777" w:rsidR="00E869BA" w:rsidRPr="002D7CBB" w:rsidRDefault="00E869BA" w:rsidP="00575CA4">
            <w:pPr>
              <w:pStyle w:val="Ptabletext"/>
            </w:pPr>
            <w:r w:rsidRPr="002D7CBB">
              <w:t>0</w:t>
            </w:r>
          </w:p>
        </w:tc>
        <w:tc>
          <w:tcPr>
            <w:tcW w:w="894" w:type="dxa"/>
          </w:tcPr>
          <w:p w14:paraId="54464537" w14:textId="77777777" w:rsidR="00E869BA" w:rsidRPr="002D7CBB" w:rsidRDefault="00E869BA" w:rsidP="00575CA4">
            <w:pPr>
              <w:pStyle w:val="Ptabletext"/>
            </w:pPr>
            <w:r w:rsidRPr="002D7CBB">
              <w:t>3</w:t>
            </w:r>
          </w:p>
        </w:tc>
        <w:tc>
          <w:tcPr>
            <w:tcW w:w="925" w:type="dxa"/>
          </w:tcPr>
          <w:p w14:paraId="26DA3ACE" w14:textId="77777777" w:rsidR="00E869BA" w:rsidRPr="002D7CBB" w:rsidRDefault="00E869BA" w:rsidP="00575CA4">
            <w:pPr>
              <w:pStyle w:val="Ptabletext"/>
            </w:pPr>
            <w:r w:rsidRPr="002D7CBB">
              <w:t>6</w:t>
            </w:r>
          </w:p>
        </w:tc>
      </w:tr>
      <w:tr w:rsidR="00E869BA" w:rsidRPr="002D7CBB" w14:paraId="46207241" w14:textId="77777777" w:rsidTr="00434582">
        <w:tc>
          <w:tcPr>
            <w:tcW w:w="925" w:type="dxa"/>
          </w:tcPr>
          <w:p w14:paraId="57F2E984" w14:textId="77777777" w:rsidR="00E869BA" w:rsidRPr="00575CA4" w:rsidRDefault="00E869BA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1CF5485E" w14:textId="77777777" w:rsidR="00E869BA" w:rsidRPr="002D7CBB" w:rsidRDefault="00E869BA" w:rsidP="00575CA4">
            <w:pPr>
              <w:pStyle w:val="Ptabletext"/>
            </w:pPr>
            <w:r w:rsidRPr="002D7CBB">
              <w:t>-1</w:t>
            </w:r>
          </w:p>
        </w:tc>
        <w:tc>
          <w:tcPr>
            <w:tcW w:w="925" w:type="dxa"/>
          </w:tcPr>
          <w:p w14:paraId="08E608B5" w14:textId="77777777" w:rsidR="00E869BA" w:rsidRPr="002D7CBB" w:rsidRDefault="00E869BA" w:rsidP="00575CA4">
            <w:pPr>
              <w:pStyle w:val="Ptabletext"/>
            </w:pPr>
            <w:r w:rsidRPr="002D7CBB">
              <w:t>-2</w:t>
            </w:r>
          </w:p>
        </w:tc>
        <w:tc>
          <w:tcPr>
            <w:tcW w:w="894" w:type="dxa"/>
          </w:tcPr>
          <w:p w14:paraId="7BE8B0F6" w14:textId="77777777" w:rsidR="00E869BA" w:rsidRPr="002D7CBB" w:rsidRDefault="00E869BA" w:rsidP="00575CA4">
            <w:pPr>
              <w:pStyle w:val="Ptabletext"/>
            </w:pPr>
            <w:r w:rsidRPr="002D7CBB">
              <w:t>5</w:t>
            </w:r>
          </w:p>
        </w:tc>
        <w:tc>
          <w:tcPr>
            <w:tcW w:w="925" w:type="dxa"/>
          </w:tcPr>
          <w:p w14:paraId="28D9C9D3" w14:textId="77777777" w:rsidR="00E869BA" w:rsidRPr="002D7CBB" w:rsidRDefault="00E869BA" w:rsidP="00575CA4">
            <w:pPr>
              <w:pStyle w:val="Ptabletext"/>
            </w:pPr>
            <w:r w:rsidRPr="002D7CBB">
              <w:t>8</w:t>
            </w:r>
          </w:p>
        </w:tc>
      </w:tr>
    </w:tbl>
    <w:p w14:paraId="47CBB231" w14:textId="55EA451D" w:rsidR="00E612EF" w:rsidRPr="00A07593" w:rsidRDefault="00E612EF" w:rsidP="00070EEB">
      <w:pPr>
        <w:pStyle w:val="Pquestionheadingmc"/>
      </w:pPr>
      <w:r w:rsidRPr="00A07593">
        <w:t>Question 6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1EA4E98C" w14:textId="5BBD0F34" w:rsidR="00930C09" w:rsidRPr="00EE53C5" w:rsidRDefault="00930C09" w:rsidP="00575CA4">
      <w:pPr>
        <w:pStyle w:val="Pquestiontextmainstem"/>
      </w:pPr>
      <w:r w:rsidRPr="00EE53C5">
        <w:t xml:space="preserve">Which point lies on the graph </w:t>
      </w:r>
      <w:r w:rsidRPr="00575CA4">
        <w:rPr>
          <w:rStyle w:val="Cmathsexpressions"/>
          <w:i/>
          <w:iCs/>
        </w:rPr>
        <w:t>y</w:t>
      </w:r>
      <w:r w:rsidRPr="00EE53C5">
        <w:t xml:space="preserve"> = </w:t>
      </w:r>
      <w:r w:rsidR="00E869BA">
        <w:t>2</w:t>
      </w:r>
      <w:r w:rsidRPr="00EE53C5">
        <w:t>?</w:t>
      </w:r>
    </w:p>
    <w:p w14:paraId="1AA68170" w14:textId="1436E77A" w:rsidR="00E869BA" w:rsidRPr="002D7CBB" w:rsidRDefault="00E869BA" w:rsidP="00575CA4">
      <w:pPr>
        <w:pStyle w:val="Pquestiontextmcqoptions"/>
      </w:pPr>
      <w:r w:rsidRPr="00140455">
        <w:rPr>
          <w:rStyle w:val="Cquestionpartlabelbold"/>
        </w:rPr>
        <w:t>A</w:t>
      </w:r>
      <w:r w:rsidR="00140455" w:rsidRPr="00140455">
        <w:rPr>
          <w:rStyle w:val="Cquestionpartlabelbold"/>
        </w:rPr>
        <w:tab/>
      </w:r>
      <w:r w:rsidRPr="002D7CBB">
        <w:t>(1, 0)</w:t>
      </w:r>
      <w:r>
        <w:tab/>
      </w:r>
      <w:r>
        <w:tab/>
      </w:r>
      <w:r w:rsidRPr="00140455">
        <w:rPr>
          <w:rStyle w:val="Cquestionpartlabelbold"/>
        </w:rPr>
        <w:t>B</w:t>
      </w:r>
      <w:r w:rsidR="00140455">
        <w:tab/>
      </w:r>
      <w:r w:rsidRPr="002D7CBB">
        <w:t>(−3, 0)</w:t>
      </w:r>
      <w:r>
        <w:tab/>
      </w:r>
      <w:r>
        <w:tab/>
      </w:r>
      <w:r w:rsidRPr="00140455">
        <w:rPr>
          <w:rStyle w:val="Cquestionpartlabelbold"/>
        </w:rPr>
        <w:t>C</w:t>
      </w:r>
      <w:r w:rsidR="00140455">
        <w:tab/>
      </w:r>
      <w:r w:rsidRPr="002D7CBB">
        <w:t>(1, −3)</w:t>
      </w:r>
      <w:r>
        <w:tab/>
      </w:r>
      <w:r>
        <w:tab/>
      </w:r>
      <w:r w:rsidRPr="00140455">
        <w:rPr>
          <w:rStyle w:val="Cquestionpartlabelbold"/>
        </w:rPr>
        <w:t>D</w:t>
      </w:r>
      <w:r w:rsidR="00140455">
        <w:tab/>
      </w:r>
      <w:r w:rsidRPr="002D7CBB">
        <w:t xml:space="preserve"> (−3, 2)</w:t>
      </w:r>
    </w:p>
    <w:p w14:paraId="370BB3C1" w14:textId="2A6EA238" w:rsidR="00E612EF" w:rsidRPr="00A07593" w:rsidRDefault="00E612EF" w:rsidP="00362685">
      <w:pPr>
        <w:pStyle w:val="Pquestionheadingmc"/>
      </w:pPr>
      <w:r w:rsidRPr="00A07593">
        <w:t>Question 7</w:t>
      </w:r>
      <w:r w:rsidR="003B7CAE" w:rsidRPr="003B7CAE">
        <w:tab/>
      </w:r>
      <w:r w:rsidR="009A3E5F" w:rsidRPr="00A07593">
        <w:t>[6.</w:t>
      </w:r>
      <w:r w:rsidR="00AE14C3">
        <w:t>2</w:t>
      </w:r>
      <w:r w:rsidR="00FE3CA2" w:rsidRPr="00A07593">
        <w:t>]</w:t>
      </w:r>
    </w:p>
    <w:p w14:paraId="51767B02" w14:textId="2A51888C" w:rsidR="00930C09" w:rsidRPr="00EE53C5" w:rsidRDefault="00930C09" w:rsidP="00575CA4">
      <w:pPr>
        <w:pStyle w:val="Pquestiontextmainstem"/>
      </w:pPr>
      <w:r w:rsidRPr="00EE53C5">
        <w:t xml:space="preserve">The coordinates of </w:t>
      </w:r>
      <w:r w:rsidR="00AE14C3">
        <w:t>a</w:t>
      </w:r>
      <w:r w:rsidRPr="00EE53C5">
        <w:t xml:space="preserve"> point that lies on the graph of </w:t>
      </w:r>
      <w:r w:rsidR="00D07E53" w:rsidRPr="002D7CBB">
        <w:rPr>
          <w:position w:val="-10"/>
        </w:rPr>
        <w:object w:dxaOrig="980" w:dyaOrig="320" w14:anchorId="4E111899">
          <v:shape id="_x0000_i1028" type="#_x0000_t75" style="width:48.75pt;height:15.75pt" o:ole="">
            <v:imagedata r:id="rId18" o:title=""/>
          </v:shape>
          <o:OLEObject Type="Embed" ProgID="Equation.DSMT4" ShapeID="_x0000_i1028" DrawAspect="Content" ObjectID="_1540569280" r:id="rId19"/>
        </w:object>
      </w:r>
      <w:r w:rsidRPr="00EE53C5">
        <w:t xml:space="preserve"> are:</w:t>
      </w:r>
    </w:p>
    <w:p w14:paraId="42581A2C" w14:textId="3557AD97" w:rsidR="00D07E53" w:rsidRPr="002D7CBB" w:rsidRDefault="00D07E53" w:rsidP="00575CA4">
      <w:pPr>
        <w:pStyle w:val="Pquestiontextmcqoptions"/>
      </w:pPr>
      <w:r w:rsidRPr="00575CA4">
        <w:rPr>
          <w:rStyle w:val="Cquestionpartlabelbold"/>
        </w:rPr>
        <w:t>A</w:t>
      </w:r>
      <w:r w:rsidR="00140455">
        <w:tab/>
      </w:r>
      <w:r w:rsidRPr="002D7CBB">
        <w:t>(1, 2)</w:t>
      </w:r>
      <w:r w:rsidR="00140455">
        <w:tab/>
      </w:r>
      <w:r w:rsidR="00140455">
        <w:tab/>
      </w:r>
      <w:r w:rsidRPr="00575CA4">
        <w:rPr>
          <w:rStyle w:val="Cquestionpartlabelbold"/>
        </w:rPr>
        <w:t>B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2D7CBB">
        <w:t>(2, 3)</w:t>
      </w:r>
      <w:r w:rsidR="00140455">
        <w:tab/>
      </w:r>
      <w:r w:rsidR="00140455">
        <w:tab/>
      </w:r>
      <w:r w:rsidRPr="00575CA4">
        <w:rPr>
          <w:rStyle w:val="Cquestionpartlabelbold"/>
        </w:rPr>
        <w:t>C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2D7CBB">
        <w:t>(3, 7)</w:t>
      </w:r>
      <w:r w:rsidR="00140455">
        <w:tab/>
      </w:r>
      <w:r w:rsidR="00140455">
        <w:tab/>
      </w:r>
      <w:r w:rsidRPr="00575CA4">
        <w:rPr>
          <w:rStyle w:val="Cquestionpartlabelbold"/>
        </w:rPr>
        <w:t>D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2D7CBB">
        <w:t xml:space="preserve">(4, 7) </w:t>
      </w:r>
    </w:p>
    <w:p w14:paraId="32453F92" w14:textId="0EAA526B" w:rsidR="00E612EF" w:rsidRPr="00A07593" w:rsidRDefault="00E612EF" w:rsidP="00E612EF">
      <w:pPr>
        <w:pStyle w:val="Pquestionheadingmc"/>
      </w:pPr>
      <w:r w:rsidRPr="00A07593">
        <w:t>Question 8</w:t>
      </w:r>
      <w:r w:rsidR="003B7CAE" w:rsidRPr="003B7CAE">
        <w:tab/>
      </w:r>
      <w:r w:rsidR="009A3E5F" w:rsidRPr="00A07593">
        <w:t>[6.</w:t>
      </w:r>
      <w:r w:rsidR="00AE14C3">
        <w:t>3</w:t>
      </w:r>
      <w:r w:rsidR="00FE3CA2" w:rsidRPr="00A07593">
        <w:t>]</w:t>
      </w:r>
    </w:p>
    <w:p w14:paraId="0F73CBA0" w14:textId="79C5D78B" w:rsidR="00D07E53" w:rsidRPr="002D7CBB" w:rsidRDefault="00AE14C3" w:rsidP="00575CA4">
      <w:pPr>
        <w:pStyle w:val="Pquestiontextmainstem"/>
        <w:rPr>
          <w:lang w:val="fr-FR"/>
        </w:rPr>
      </w:pPr>
      <w:r>
        <w:t>A</w:t>
      </w:r>
      <w:r w:rsidR="00930C09" w:rsidRPr="00EE53C5">
        <w:t xml:space="preserve"> rule for the set of points </w:t>
      </w:r>
      <w:r w:rsidR="00D07E53" w:rsidRPr="002D7CBB">
        <w:rPr>
          <w:lang w:val="fr-FR"/>
        </w:rPr>
        <w:t>(2, 4), (3, 5), (4, 6) is:</w:t>
      </w:r>
    </w:p>
    <w:p w14:paraId="4F2D5F68" w14:textId="413DB673" w:rsidR="00070EEB" w:rsidRPr="00A07593" w:rsidRDefault="00D07E53" w:rsidP="00575CA4">
      <w:pPr>
        <w:pStyle w:val="Pquestiontextmcqoptions"/>
      </w:pPr>
      <w:r w:rsidRPr="00575CA4">
        <w:rPr>
          <w:rStyle w:val="Cquestionpartlabelbold"/>
        </w:rPr>
        <w:t>A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575CA4">
        <w:rPr>
          <w:rStyle w:val="Cmathsexpressions"/>
          <w:i/>
          <w:iCs/>
        </w:rPr>
        <w:t>y</w:t>
      </w:r>
      <w:r w:rsidRPr="002D7CBB">
        <w:rPr>
          <w:lang w:val="fr-FR"/>
        </w:rPr>
        <w:t xml:space="preserve"> = </w:t>
      </w:r>
      <w:r w:rsidRPr="00575CA4">
        <w:rPr>
          <w:rStyle w:val="Cmathsexpressions"/>
          <w:i/>
          <w:iCs/>
        </w:rPr>
        <w:t>x</w:t>
      </w:r>
      <w:r w:rsidRPr="002D7CBB">
        <w:rPr>
          <w:lang w:val="fr-FR"/>
        </w:rPr>
        <w:t xml:space="preserve"> </w:t>
      </w:r>
      <w:r w:rsidR="00140455">
        <w:rPr>
          <w:lang w:val="fr-FR"/>
        </w:rPr>
        <w:tab/>
      </w:r>
      <w:r w:rsidR="00140455">
        <w:rPr>
          <w:lang w:val="fr-FR"/>
        </w:rPr>
        <w:tab/>
      </w:r>
      <w:r w:rsidRPr="00575CA4">
        <w:rPr>
          <w:rStyle w:val="Cquestionpartlabelbold"/>
        </w:rPr>
        <w:t>B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575CA4">
        <w:rPr>
          <w:rStyle w:val="Cmathsexpressions"/>
          <w:i/>
          <w:iCs/>
        </w:rPr>
        <w:t>y</w:t>
      </w:r>
      <w:r w:rsidRPr="002D7CBB">
        <w:rPr>
          <w:lang w:val="fr-FR"/>
        </w:rPr>
        <w:t xml:space="preserve"> = 2</w:t>
      </w:r>
      <w:r w:rsidRPr="00575CA4">
        <w:rPr>
          <w:rStyle w:val="Cmathsexpressions"/>
          <w:i/>
          <w:iCs/>
        </w:rPr>
        <w:t>x</w:t>
      </w:r>
      <w:r w:rsidR="00140455">
        <w:rPr>
          <w:rStyle w:val="Cmathsexpressions"/>
          <w:i/>
          <w:iCs/>
        </w:rPr>
        <w:tab/>
      </w:r>
      <w:r w:rsidR="00140455">
        <w:rPr>
          <w:rStyle w:val="Cmathsexpressions"/>
          <w:i/>
          <w:iCs/>
        </w:rPr>
        <w:tab/>
      </w:r>
      <w:r w:rsidRPr="00575CA4">
        <w:rPr>
          <w:rStyle w:val="Cquestionpartlabelbold"/>
        </w:rPr>
        <w:t>C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575CA4">
        <w:rPr>
          <w:rStyle w:val="Cmathsexpressions"/>
          <w:i/>
          <w:iCs/>
        </w:rPr>
        <w:t>y</w:t>
      </w:r>
      <w:r w:rsidRPr="002D7CBB">
        <w:rPr>
          <w:lang w:val="fr-FR"/>
        </w:rPr>
        <w:t xml:space="preserve"> = </w:t>
      </w:r>
      <w:r w:rsidRPr="00575CA4">
        <w:rPr>
          <w:rStyle w:val="Cmathsexpressions"/>
          <w:i/>
          <w:iCs/>
        </w:rPr>
        <w:t>x</w:t>
      </w:r>
      <w:r w:rsidRPr="002D7CBB">
        <w:rPr>
          <w:lang w:val="fr-FR"/>
        </w:rPr>
        <w:t xml:space="preserve"> + 2</w:t>
      </w:r>
      <w:r w:rsidR="00140455">
        <w:rPr>
          <w:lang w:val="fr-FR"/>
        </w:rPr>
        <w:tab/>
      </w:r>
      <w:r w:rsidR="00140455">
        <w:rPr>
          <w:lang w:val="fr-FR"/>
        </w:rPr>
        <w:tab/>
      </w:r>
      <w:r w:rsidRPr="00575CA4">
        <w:rPr>
          <w:rStyle w:val="Cquestionpartlabelbold"/>
        </w:rPr>
        <w:t>D</w:t>
      </w:r>
      <w:r w:rsidR="00140455">
        <w:rPr>
          <w:rStyle w:val="Cquestionpartlabelbold"/>
        </w:rPr>
        <w:tab/>
      </w:r>
      <w:r w:rsidRPr="00575CA4">
        <w:rPr>
          <w:rStyle w:val="Cquestionpartlabelbold"/>
        </w:rPr>
        <w:t xml:space="preserve"> </w:t>
      </w:r>
      <w:r w:rsidRPr="00575CA4">
        <w:rPr>
          <w:rStyle w:val="Cmathsexpressions"/>
          <w:i/>
          <w:iCs/>
        </w:rPr>
        <w:t>x</w:t>
      </w:r>
      <w:r w:rsidRPr="002D7CBB">
        <w:t xml:space="preserve"> = 2</w:t>
      </w:r>
      <w:r w:rsidRPr="00575CA4">
        <w:rPr>
          <w:rStyle w:val="Cmathsexpressions"/>
          <w:i/>
          <w:iCs/>
        </w:rPr>
        <w:t>y</w:t>
      </w:r>
    </w:p>
    <w:p w14:paraId="1633EA82" w14:textId="407A79CA" w:rsidR="00E612EF" w:rsidRPr="00A07593" w:rsidRDefault="00E612EF" w:rsidP="00E612EF">
      <w:pPr>
        <w:pStyle w:val="Pquestionheadingmc"/>
      </w:pPr>
      <w:r w:rsidRPr="00A07593">
        <w:t>Question 9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515810D0" w14:textId="5F288E07" w:rsidR="00930C09" w:rsidRPr="00EE53C5" w:rsidRDefault="00930C09" w:rsidP="00575CA4">
      <w:pPr>
        <w:pStyle w:val="Pquestiontextmainstem"/>
      </w:pPr>
      <w:r w:rsidRPr="00EE53C5">
        <w:t xml:space="preserve">The </w:t>
      </w:r>
      <w:r w:rsidRPr="00575CA4">
        <w:rPr>
          <w:rStyle w:val="Cmathsexpressions"/>
          <w:i/>
          <w:iCs/>
        </w:rPr>
        <w:t>y</w:t>
      </w:r>
      <w:r w:rsidRPr="00EE53C5">
        <w:t>-intercept of the line with equation</w:t>
      </w:r>
      <w:r w:rsidR="00D07E53" w:rsidRPr="002D7CBB">
        <w:rPr>
          <w:position w:val="-10"/>
        </w:rPr>
        <w:object w:dxaOrig="980" w:dyaOrig="320" w14:anchorId="50FD452B">
          <v:shape id="_x0000_i1029" type="#_x0000_t75" style="width:48.75pt;height:15.75pt" o:ole="">
            <v:imagedata r:id="rId20" o:title=""/>
          </v:shape>
          <o:OLEObject Type="Embed" ProgID="Equation.DSMT4" ShapeID="_x0000_i1029" DrawAspect="Content" ObjectID="_1540569281" r:id="rId21"/>
        </w:object>
      </w:r>
      <w:r w:rsidRPr="00EE53C5">
        <w:t>is:</w:t>
      </w:r>
    </w:p>
    <w:p w14:paraId="3ABBF7BA" w14:textId="783D5225" w:rsidR="00070EEB" w:rsidRPr="00A07593" w:rsidRDefault="00930C09" w:rsidP="00575CA4">
      <w:pPr>
        <w:pStyle w:val="Pquestiontextmcqoptions"/>
      </w:pPr>
      <w:r w:rsidRPr="00575CA4">
        <w:rPr>
          <w:rStyle w:val="Cquestionpartlabelbold"/>
        </w:rPr>
        <w:t>A</w:t>
      </w:r>
      <w:r w:rsidR="00D07E53">
        <w:tab/>
      </w:r>
      <w:r>
        <w:t>(0,</w:t>
      </w:r>
      <w:r w:rsidR="00D07E53">
        <w:t xml:space="preserve"> </w:t>
      </w:r>
      <w:r w:rsidRPr="00EE53C5">
        <w:t>1</w:t>
      </w:r>
      <w:r>
        <w:t>)</w:t>
      </w:r>
      <w:r w:rsidR="00140455">
        <w:tab/>
      </w:r>
      <w:r w:rsidR="00140455">
        <w:tab/>
      </w:r>
      <w:r w:rsidR="00140455">
        <w:tab/>
      </w:r>
      <w:r w:rsidRPr="00575CA4">
        <w:rPr>
          <w:rStyle w:val="Cquestionpartlabelbold"/>
        </w:rPr>
        <w:t>B</w:t>
      </w:r>
      <w:r w:rsidR="00D07E53">
        <w:tab/>
      </w:r>
      <w:r>
        <w:t>(0,</w:t>
      </w:r>
      <w:r w:rsidR="00D07E53">
        <w:t xml:space="preserve"> </w:t>
      </w:r>
      <w:r w:rsidRPr="00EE53C5">
        <w:t>3</w:t>
      </w:r>
      <w:r>
        <w:t>)</w:t>
      </w:r>
      <w:r w:rsidR="00140455">
        <w:tab/>
      </w:r>
      <w:r w:rsidR="00140455">
        <w:tab/>
      </w:r>
      <w:r w:rsidRPr="00575CA4">
        <w:rPr>
          <w:rStyle w:val="Cquestionpartlabelbold"/>
        </w:rPr>
        <w:t>C</w:t>
      </w:r>
      <w:r w:rsidR="00D07E53">
        <w:tab/>
      </w:r>
      <w:r>
        <w:t>(0,</w:t>
      </w:r>
      <w:r w:rsidR="00D07E53">
        <w:t xml:space="preserve"> -</w:t>
      </w:r>
      <w:r w:rsidRPr="00EE53C5">
        <w:t>1</w:t>
      </w:r>
      <w:r>
        <w:t>)</w:t>
      </w:r>
      <w:r w:rsidR="00140455">
        <w:tab/>
      </w:r>
      <w:r w:rsidR="00140455">
        <w:tab/>
      </w:r>
      <w:r w:rsidRPr="00575CA4">
        <w:rPr>
          <w:rStyle w:val="Cquestionpartlabelbold"/>
        </w:rPr>
        <w:t>D</w:t>
      </w:r>
      <w:r w:rsidR="00D07E53">
        <w:tab/>
      </w:r>
      <w:r>
        <w:t>(0,</w:t>
      </w:r>
      <w:r w:rsidR="00D07E53">
        <w:t xml:space="preserve"> -</w:t>
      </w:r>
      <w:r w:rsidRPr="00EE53C5">
        <w:t>3</w:t>
      </w:r>
      <w:r>
        <w:t>)</w:t>
      </w:r>
      <w:r w:rsidRPr="00EE53C5">
        <w:t xml:space="preserve">                </w:t>
      </w:r>
    </w:p>
    <w:p w14:paraId="5126DFCD" w14:textId="3275E4C7" w:rsidR="002D3853" w:rsidRPr="00A07593" w:rsidRDefault="002D3853" w:rsidP="002D3853">
      <w:pPr>
        <w:pStyle w:val="Pquestionheadingmc"/>
      </w:pPr>
      <w:r w:rsidRPr="00A07593">
        <w:t>Question 10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053F0DC3" w14:textId="77777777" w:rsidR="00930C09" w:rsidRPr="00EE53C5" w:rsidRDefault="00930C09" w:rsidP="00575CA4">
      <w:pPr>
        <w:pStyle w:val="Pquestiontextmainstem"/>
      </w:pPr>
      <w:r w:rsidRPr="00EE53C5">
        <w:t>Which line has a gradient equal to zero?</w:t>
      </w:r>
    </w:p>
    <w:p w14:paraId="61F2DFFB" w14:textId="4987CCA4" w:rsidR="00070EEB" w:rsidRPr="00A07593" w:rsidRDefault="00D07E53" w:rsidP="00575CA4">
      <w:pPr>
        <w:pStyle w:val="Pquestiontextmcqoptions"/>
      </w:pPr>
      <w:r w:rsidRPr="00140455">
        <w:rPr>
          <w:rStyle w:val="Cquestionpartlabelbold"/>
        </w:rPr>
        <w:t>A</w:t>
      </w:r>
      <w:r w:rsidRPr="00575CA4">
        <w:rPr>
          <w:rStyle w:val="Cmathsexpressions"/>
          <w:i/>
          <w:iCs/>
        </w:rPr>
        <w:t xml:space="preserve"> </w:t>
      </w:r>
      <w:r w:rsidR="00140455">
        <w:rPr>
          <w:rStyle w:val="Cmathsexpressions"/>
          <w:i/>
          <w:iCs/>
        </w:rPr>
        <w:tab/>
      </w:r>
      <w:r w:rsidRPr="00575CA4">
        <w:rPr>
          <w:rStyle w:val="Cmathsexpressions"/>
          <w:i/>
          <w:iCs/>
        </w:rPr>
        <w:t xml:space="preserve">x </w:t>
      </w:r>
      <w:r w:rsidRPr="002D7CBB">
        <w:t>= 5</w:t>
      </w:r>
      <w:r w:rsidR="00140455">
        <w:tab/>
      </w:r>
      <w:r w:rsidR="00140455">
        <w:tab/>
      </w:r>
      <w:r w:rsidRPr="00140455">
        <w:rPr>
          <w:rStyle w:val="Cquestionpartlabelbold"/>
        </w:rPr>
        <w:t>B</w:t>
      </w:r>
      <w:r w:rsidRPr="00575CA4">
        <w:rPr>
          <w:rStyle w:val="Cmathsexpressions"/>
          <w:i/>
          <w:iCs/>
        </w:rPr>
        <w:t xml:space="preserve"> x </w:t>
      </w:r>
      <w:r w:rsidRPr="002D7CBB">
        <w:t xml:space="preserve">= </w:t>
      </w:r>
      <w:r w:rsidRPr="00575CA4">
        <w:rPr>
          <w:rStyle w:val="Cmathsexpressions"/>
          <w:i/>
          <w:iCs/>
        </w:rPr>
        <w:t>y</w:t>
      </w:r>
      <w:r w:rsidR="00140455">
        <w:rPr>
          <w:rStyle w:val="Cmathsexpressions"/>
          <w:i/>
          <w:iCs/>
        </w:rPr>
        <w:tab/>
      </w:r>
      <w:r w:rsidR="00140455">
        <w:rPr>
          <w:rStyle w:val="Cmathsexpressions"/>
          <w:i/>
          <w:iCs/>
        </w:rPr>
        <w:tab/>
      </w:r>
      <w:r w:rsidRPr="00140455">
        <w:rPr>
          <w:rStyle w:val="Cquestionpartlabelbold"/>
        </w:rPr>
        <w:t>C</w:t>
      </w:r>
      <w:r w:rsidR="00140455">
        <w:rPr>
          <w:rStyle w:val="Cquestionpartlabelbold"/>
        </w:rPr>
        <w:tab/>
      </w:r>
      <w:r w:rsidRPr="00575CA4">
        <w:rPr>
          <w:rStyle w:val="Cmathsexpressions"/>
          <w:i/>
          <w:iCs/>
        </w:rPr>
        <w:t xml:space="preserve"> x </w:t>
      </w:r>
      <w:r w:rsidRPr="002D7CBB">
        <w:t>+</w:t>
      </w:r>
      <w:r w:rsidRPr="00575CA4">
        <w:rPr>
          <w:rStyle w:val="Cmathsexpressions"/>
          <w:i/>
          <w:iCs/>
        </w:rPr>
        <w:t xml:space="preserve"> y</w:t>
      </w:r>
      <w:r w:rsidRPr="002D7CBB">
        <w:t xml:space="preserve"> = 1</w:t>
      </w:r>
      <w:r w:rsidR="00140455">
        <w:tab/>
      </w:r>
      <w:r w:rsidR="00140455">
        <w:tab/>
      </w:r>
      <w:r w:rsidRPr="00140455">
        <w:rPr>
          <w:rStyle w:val="Cquestionpartlabelbold"/>
        </w:rPr>
        <w:t>D</w:t>
      </w:r>
      <w:r w:rsidRPr="00575CA4">
        <w:rPr>
          <w:rStyle w:val="Cmathsexpressions"/>
          <w:i/>
          <w:iCs/>
        </w:rPr>
        <w:t xml:space="preserve"> </w:t>
      </w:r>
      <w:r w:rsidR="00140455">
        <w:rPr>
          <w:rStyle w:val="Cmathsexpressions"/>
          <w:i/>
          <w:iCs/>
        </w:rPr>
        <w:tab/>
      </w:r>
      <w:r w:rsidRPr="00575CA4">
        <w:rPr>
          <w:rStyle w:val="Cmathsexpressions"/>
          <w:i/>
          <w:iCs/>
        </w:rPr>
        <w:t>y</w:t>
      </w:r>
      <w:r w:rsidRPr="002D7CBB">
        <w:t xml:space="preserve"> = 1</w:t>
      </w:r>
    </w:p>
    <w:p w14:paraId="5BA7F288" w14:textId="10ED81D3" w:rsidR="007A2893" w:rsidRPr="00A07593" w:rsidRDefault="007A2893" w:rsidP="007A2893">
      <w:pPr>
        <w:pStyle w:val="Pquestionheadingmc"/>
      </w:pPr>
      <w:r w:rsidRPr="00A07593">
        <w:lastRenderedPageBreak/>
        <w:t>Question 11</w:t>
      </w:r>
      <w:r w:rsidR="003B7CAE" w:rsidRPr="003B7CAE">
        <w:tab/>
      </w:r>
      <w:r w:rsidR="009A3E5F" w:rsidRPr="00A07593">
        <w:t>[6.2</w:t>
      </w:r>
      <w:r w:rsidRPr="00A07593">
        <w:t>]</w:t>
      </w:r>
    </w:p>
    <w:p w14:paraId="668180F8" w14:textId="04CF00BE" w:rsidR="00930C09" w:rsidRPr="00EE53C5" w:rsidRDefault="00930C09" w:rsidP="00575CA4">
      <w:pPr>
        <w:pStyle w:val="Pquestiontextmainstem"/>
      </w:pPr>
      <w:r>
        <w:t>What is the gradient o</w:t>
      </w:r>
      <w:r w:rsidR="00D07E53">
        <w:t>f</w:t>
      </w:r>
      <w:r>
        <w:t xml:space="preserve"> t</w:t>
      </w:r>
      <w:r w:rsidRPr="00EE53C5">
        <w:t>he line given by the equation</w:t>
      </w:r>
      <w:r w:rsidR="00D07E53" w:rsidRPr="002D7CBB">
        <w:rPr>
          <w:position w:val="-10"/>
        </w:rPr>
        <w:object w:dxaOrig="1120" w:dyaOrig="320" w14:anchorId="34B7A8AF">
          <v:shape id="_x0000_i1030" type="#_x0000_t75" style="width:56.25pt;height:15.75pt" o:ole="">
            <v:imagedata r:id="rId22" o:title=""/>
          </v:shape>
          <o:OLEObject Type="Embed" ProgID="Equation.DSMT4" ShapeID="_x0000_i1030" DrawAspect="Content" ObjectID="_1540569282" r:id="rId23"/>
        </w:object>
      </w:r>
      <w:r>
        <w:t>?</w:t>
      </w:r>
    </w:p>
    <w:p w14:paraId="3091613D" w14:textId="0F438A94" w:rsidR="00F04E3B" w:rsidRPr="00A07593" w:rsidRDefault="007D7520" w:rsidP="008568D4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9A3E5F" w:rsidRPr="00A07593">
        <w:t>zero</w:t>
      </w:r>
      <w:r w:rsidR="00930C09">
        <w:t xml:space="preserve"> (flat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930C09">
        <w:t>nearly</w:t>
      </w:r>
      <w:r w:rsidR="009A3E5F" w:rsidRPr="00A07593">
        <w:t xml:space="preserve"> flat</w:t>
      </w:r>
      <w:r w:rsidR="00930C09">
        <w:tab/>
      </w:r>
      <w:r w:rsidR="00930C09">
        <w:tab/>
      </w:r>
      <w:r w:rsidR="00930C09">
        <w:tab/>
      </w: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>very steep</w:t>
      </w:r>
      <w:r w:rsidR="00930C09">
        <w:tab/>
      </w:r>
      <w:r w:rsidR="00930C09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4665C5">
        <w:t>not very steep</w:t>
      </w:r>
    </w:p>
    <w:p w14:paraId="55102FCF" w14:textId="4AD217C4" w:rsidR="007A2893" w:rsidRPr="00A07593" w:rsidRDefault="007A2893" w:rsidP="007A2893">
      <w:pPr>
        <w:pStyle w:val="Pquestionheadingmc"/>
      </w:pPr>
      <w:r w:rsidRPr="00A07593">
        <w:t>Question 12</w:t>
      </w:r>
      <w:r w:rsidR="003B7CAE" w:rsidRPr="003B7CAE">
        <w:tab/>
      </w:r>
      <w:r w:rsidR="009A3E5F" w:rsidRPr="00A07593">
        <w:t>[6.4</w:t>
      </w:r>
      <w:r w:rsidRPr="00A07593">
        <w:t>]</w:t>
      </w:r>
    </w:p>
    <w:p w14:paraId="47CBE5ED" w14:textId="34C40010" w:rsidR="006D6576" w:rsidRPr="008D743B" w:rsidRDefault="00624F5F" w:rsidP="008568D4">
      <w:pPr>
        <w:pStyle w:val="Pquestiontextmainstem"/>
      </w:pPr>
      <w:r w:rsidRPr="008D743B">
        <w:t xml:space="preserve">An electrician charges </w:t>
      </w:r>
      <w:r>
        <w:t xml:space="preserve">a fixed fee of </w:t>
      </w:r>
      <w:r w:rsidRPr="008D743B">
        <w:t>$</w:t>
      </w:r>
      <w:r>
        <w:t>100</w:t>
      </w:r>
      <w:r w:rsidRPr="008D743B">
        <w:t xml:space="preserve"> </w:t>
      </w:r>
      <w:r>
        <w:t>to go to a job</w:t>
      </w:r>
      <w:r w:rsidRPr="008D743B">
        <w:t xml:space="preserve"> </w:t>
      </w:r>
      <w:r>
        <w:t>plus</w:t>
      </w:r>
      <w:r w:rsidRPr="008D743B">
        <w:t xml:space="preserve"> $2</w:t>
      </w:r>
      <w:r>
        <w:t>0</w:t>
      </w:r>
      <w:r w:rsidRPr="008D743B">
        <w:t xml:space="preserve"> per hour of work</w:t>
      </w:r>
      <w:r w:rsidR="006D6576" w:rsidRPr="008D743B">
        <w:t xml:space="preserve">. If </w:t>
      </w:r>
      <w:r w:rsidR="003B7CAE">
        <w:rPr>
          <w:rStyle w:val="Cmathsexpressions"/>
          <w:i/>
          <w:iCs/>
        </w:rPr>
        <w:t>C</w:t>
      </w:r>
      <w:r w:rsidR="0082040F">
        <w:rPr>
          <w:rStyle w:val="Cmathsexpressions"/>
          <w:i/>
          <w:iCs/>
        </w:rPr>
        <w:t xml:space="preserve"> </w:t>
      </w:r>
      <w:r w:rsidR="006D6576" w:rsidRPr="008D743B">
        <w:t xml:space="preserve">represents the total cost in dollars and </w:t>
      </w:r>
      <w:r w:rsidR="006D6576" w:rsidRPr="008568D4">
        <w:rPr>
          <w:rStyle w:val="Cmathsexpressions"/>
          <w:i/>
          <w:iCs/>
        </w:rPr>
        <w:t>t</w:t>
      </w:r>
      <w:r w:rsidR="006D6576" w:rsidRPr="008D743B">
        <w:t xml:space="preserve"> represents the time the electrician works in hours, the following table of values </w:t>
      </w:r>
      <w:r w:rsidR="00930C09">
        <w:t xml:space="preserve">and graph </w:t>
      </w:r>
      <w:r w:rsidR="006D6576" w:rsidRPr="008D743B">
        <w:t>can be constructed.</w:t>
      </w:r>
    </w:p>
    <w:tbl>
      <w:tblPr>
        <w:tblW w:w="4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"/>
        <w:gridCol w:w="850"/>
        <w:gridCol w:w="850"/>
        <w:gridCol w:w="850"/>
        <w:gridCol w:w="850"/>
        <w:gridCol w:w="850"/>
      </w:tblGrid>
      <w:tr w:rsidR="006D6576" w:rsidRPr="008D743B" w14:paraId="203A0099" w14:textId="77777777" w:rsidTr="003B7CAE">
        <w:trPr>
          <w:trHeight w:val="340"/>
        </w:trPr>
        <w:tc>
          <w:tcPr>
            <w:tcW w:w="456" w:type="dxa"/>
          </w:tcPr>
          <w:p w14:paraId="74409C32" w14:textId="77777777" w:rsidR="006D6576" w:rsidRPr="009A613B" w:rsidRDefault="006D6576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t</w:t>
            </w:r>
          </w:p>
        </w:tc>
        <w:tc>
          <w:tcPr>
            <w:tcW w:w="850" w:type="dxa"/>
            <w:vAlign w:val="center"/>
          </w:tcPr>
          <w:p w14:paraId="6DB527F7" w14:textId="77777777" w:rsidR="006D6576" w:rsidRPr="008D743B" w:rsidRDefault="006D6576" w:rsidP="003B7CAE">
            <w:pPr>
              <w:pStyle w:val="Ptabletext"/>
            </w:pPr>
            <w:r w:rsidRPr="008D743B">
              <w:t>0</w:t>
            </w:r>
          </w:p>
        </w:tc>
        <w:tc>
          <w:tcPr>
            <w:tcW w:w="850" w:type="dxa"/>
            <w:vAlign w:val="center"/>
          </w:tcPr>
          <w:p w14:paraId="59CB2E08" w14:textId="77777777" w:rsidR="006D6576" w:rsidRPr="008D743B" w:rsidRDefault="006D6576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850" w:type="dxa"/>
            <w:vAlign w:val="center"/>
          </w:tcPr>
          <w:p w14:paraId="62B1DA1F" w14:textId="77777777" w:rsidR="006D6576" w:rsidRPr="008D743B" w:rsidRDefault="006D6576" w:rsidP="003B7CAE">
            <w:pPr>
              <w:pStyle w:val="Ptabletext"/>
            </w:pPr>
            <w:r w:rsidRPr="008D743B">
              <w:t>4</w:t>
            </w:r>
          </w:p>
        </w:tc>
        <w:tc>
          <w:tcPr>
            <w:tcW w:w="850" w:type="dxa"/>
            <w:vAlign w:val="center"/>
          </w:tcPr>
          <w:p w14:paraId="5C09C2B5" w14:textId="77777777" w:rsidR="006D6576" w:rsidRPr="008D743B" w:rsidRDefault="006D6576" w:rsidP="003B7CAE">
            <w:pPr>
              <w:pStyle w:val="Ptabletext"/>
            </w:pPr>
            <w:r w:rsidRPr="008D743B">
              <w:t>6</w:t>
            </w:r>
          </w:p>
        </w:tc>
        <w:tc>
          <w:tcPr>
            <w:tcW w:w="850" w:type="dxa"/>
            <w:vAlign w:val="center"/>
          </w:tcPr>
          <w:p w14:paraId="7D7F85B9" w14:textId="77777777" w:rsidR="006D6576" w:rsidRPr="008D743B" w:rsidRDefault="006D6576" w:rsidP="003B7CAE">
            <w:pPr>
              <w:pStyle w:val="Ptabletext"/>
            </w:pPr>
            <w:r w:rsidRPr="008D743B">
              <w:t>8</w:t>
            </w:r>
          </w:p>
        </w:tc>
      </w:tr>
      <w:tr w:rsidR="00930C09" w:rsidRPr="008D743B" w14:paraId="11A5A0D5" w14:textId="77777777" w:rsidTr="003B7CAE">
        <w:trPr>
          <w:trHeight w:val="340"/>
        </w:trPr>
        <w:tc>
          <w:tcPr>
            <w:tcW w:w="456" w:type="dxa"/>
          </w:tcPr>
          <w:p w14:paraId="6C35A0C1" w14:textId="77777777" w:rsidR="00930C09" w:rsidRPr="009A613B" w:rsidRDefault="00930C09" w:rsidP="00930C09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C</w:t>
            </w:r>
          </w:p>
        </w:tc>
        <w:tc>
          <w:tcPr>
            <w:tcW w:w="850" w:type="dxa"/>
            <w:vAlign w:val="center"/>
          </w:tcPr>
          <w:p w14:paraId="60650EA3" w14:textId="3DAE873A" w:rsidR="00930C09" w:rsidRPr="00930C09" w:rsidRDefault="00930C09" w:rsidP="00930C09">
            <w:pPr>
              <w:pStyle w:val="Ptabletext"/>
            </w:pPr>
            <w:r w:rsidRPr="00930C09">
              <w:t>100</w:t>
            </w:r>
          </w:p>
        </w:tc>
        <w:tc>
          <w:tcPr>
            <w:tcW w:w="850" w:type="dxa"/>
            <w:vAlign w:val="center"/>
          </w:tcPr>
          <w:p w14:paraId="1FEF6D3E" w14:textId="22CAB8FF" w:rsidR="00930C09" w:rsidRPr="00930C09" w:rsidRDefault="00930C09" w:rsidP="00930C09">
            <w:pPr>
              <w:pStyle w:val="Ptabletext"/>
            </w:pPr>
            <w:r w:rsidRPr="00930C09">
              <w:t>140</w:t>
            </w:r>
          </w:p>
        </w:tc>
        <w:tc>
          <w:tcPr>
            <w:tcW w:w="850" w:type="dxa"/>
            <w:vAlign w:val="center"/>
          </w:tcPr>
          <w:p w14:paraId="3F3E97D3" w14:textId="4E2C25C2" w:rsidR="00930C09" w:rsidRPr="00930C09" w:rsidRDefault="00930C09" w:rsidP="00930C09">
            <w:pPr>
              <w:pStyle w:val="Ptabletext"/>
            </w:pPr>
            <w:r w:rsidRPr="00930C09">
              <w:t>180</w:t>
            </w:r>
          </w:p>
        </w:tc>
        <w:tc>
          <w:tcPr>
            <w:tcW w:w="850" w:type="dxa"/>
            <w:vAlign w:val="center"/>
          </w:tcPr>
          <w:p w14:paraId="5F534B3F" w14:textId="46EDEBBC" w:rsidR="00930C09" w:rsidRPr="00930C09" w:rsidRDefault="00930C09" w:rsidP="00930C09">
            <w:pPr>
              <w:pStyle w:val="Ptabletext"/>
            </w:pPr>
            <w:r w:rsidRPr="00930C09">
              <w:t>220</w:t>
            </w:r>
          </w:p>
        </w:tc>
        <w:tc>
          <w:tcPr>
            <w:tcW w:w="850" w:type="dxa"/>
            <w:vAlign w:val="center"/>
          </w:tcPr>
          <w:p w14:paraId="197AA8AC" w14:textId="3AA2D2FA" w:rsidR="00930C09" w:rsidRPr="00930C09" w:rsidRDefault="00930C09" w:rsidP="00930C09">
            <w:pPr>
              <w:pStyle w:val="Ptabletext"/>
            </w:pPr>
            <w:r w:rsidRPr="00930C09">
              <w:t>260</w:t>
            </w:r>
          </w:p>
        </w:tc>
      </w:tr>
    </w:tbl>
    <w:p w14:paraId="160343A9" w14:textId="04AC396C" w:rsidR="00930C09" w:rsidRDefault="00930C09" w:rsidP="00575CA4">
      <w:pPr>
        <w:pStyle w:val="Pquestiontextmainstem"/>
      </w:pPr>
      <w:r w:rsidRPr="00575CA4">
        <w:rPr>
          <w:noProof/>
        </w:rPr>
        <w:drawing>
          <wp:inline distT="0" distB="0" distL="0" distR="0" wp14:anchorId="164768BD" wp14:editId="54DB85E3">
            <wp:extent cx="2667000" cy="2257425"/>
            <wp:effectExtent l="0" t="0" r="0" b="9525"/>
            <wp:docPr id="45" name="Picture 45" descr="PM8_SmB_6_03TF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 descr="PM8_SmB_6_03TF-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A91F0" w14:textId="77777777" w:rsidR="00930C09" w:rsidRPr="00EE53C5" w:rsidRDefault="00930C09" w:rsidP="00575CA4">
      <w:pPr>
        <w:pStyle w:val="Pquestiontextmainstem"/>
      </w:pPr>
      <w:r w:rsidRPr="00EE53C5">
        <w:t>Use the graph to determine what the cost would be if the electrician worked for 3 hours.</w:t>
      </w:r>
    </w:p>
    <w:p w14:paraId="1BB5F539" w14:textId="694F4461" w:rsidR="00930C09" w:rsidRPr="00EE53C5" w:rsidRDefault="00930C09" w:rsidP="00930C09">
      <w:pPr>
        <w:pStyle w:val="Pquestiontextmcqoptions"/>
      </w:pPr>
      <w:r w:rsidRPr="00575CA4">
        <w:rPr>
          <w:rStyle w:val="Cquestionpartlabelbold"/>
        </w:rPr>
        <w:t>A</w:t>
      </w:r>
      <w:r w:rsidR="00140455">
        <w:tab/>
      </w:r>
      <w:r w:rsidRPr="00EE53C5">
        <w:t>$130</w:t>
      </w:r>
      <w:r>
        <w:tab/>
      </w:r>
      <w:r>
        <w:tab/>
      </w:r>
      <w:r w:rsidRPr="00575CA4">
        <w:rPr>
          <w:rStyle w:val="Cquestionpartlabelbold"/>
        </w:rPr>
        <w:t>B</w:t>
      </w:r>
      <w:r w:rsidR="00140455">
        <w:tab/>
      </w:r>
      <w:r w:rsidRPr="00EE53C5">
        <w:t>$150</w:t>
      </w:r>
      <w:r>
        <w:tab/>
      </w:r>
      <w:r>
        <w:tab/>
      </w:r>
      <w:r w:rsidRPr="00575CA4">
        <w:rPr>
          <w:rStyle w:val="Cquestionpartlabelbold"/>
        </w:rPr>
        <w:t>C</w:t>
      </w:r>
      <w:r w:rsidR="00140455">
        <w:tab/>
      </w:r>
      <w:r w:rsidRPr="00EE53C5">
        <w:t>$160</w:t>
      </w:r>
      <w:r>
        <w:tab/>
      </w:r>
      <w:r>
        <w:tab/>
      </w:r>
      <w:r w:rsidRPr="00575CA4">
        <w:rPr>
          <w:rStyle w:val="Cquestionpartlabelbold"/>
        </w:rPr>
        <w:t>D</w:t>
      </w:r>
      <w:r w:rsidR="00140455">
        <w:tab/>
      </w:r>
      <w:r w:rsidRPr="00EE53C5">
        <w:t>$170</w:t>
      </w:r>
    </w:p>
    <w:p w14:paraId="725818E6" w14:textId="20BC3EE4" w:rsidR="001B433F" w:rsidRPr="00A07593" w:rsidRDefault="001B433F" w:rsidP="006D6576">
      <w:pPr>
        <w:pStyle w:val="Psectionresults"/>
      </w:pPr>
      <w:r w:rsidRPr="00A07593">
        <w:t>M</w:t>
      </w:r>
      <w:r w:rsidR="002B3763" w:rsidRPr="00A07593">
        <w:t>ultiple-choice results: ___ /</w:t>
      </w:r>
      <w:r w:rsidR="002D3853" w:rsidRPr="00A07593">
        <w:t>1</w:t>
      </w:r>
      <w:r w:rsidR="007A2893" w:rsidRPr="00A07593">
        <w:t>2</w:t>
      </w:r>
    </w:p>
    <w:p w14:paraId="65671F4D" w14:textId="77777777" w:rsidR="00A87DD3" w:rsidRPr="00A07593" w:rsidRDefault="00A87DD3" w:rsidP="001B433F">
      <w:pPr>
        <w:pStyle w:val="Psectionresults"/>
      </w:pPr>
    </w:p>
    <w:p w14:paraId="38C01D2D" w14:textId="77777777" w:rsidR="001B433F" w:rsidRPr="00A07593" w:rsidRDefault="001B433F" w:rsidP="001B433F">
      <w:pPr>
        <w:pStyle w:val="Psectionheading"/>
      </w:pPr>
      <w:r w:rsidRPr="00A07593">
        <w:t>Short answer section</w:t>
      </w:r>
    </w:p>
    <w:p w14:paraId="74A0B774" w14:textId="2CA6FB92" w:rsidR="00FD6DB9" w:rsidRPr="00A07593" w:rsidRDefault="00FD6DB9" w:rsidP="00FD6DB9">
      <w:pPr>
        <w:pStyle w:val="Pquestionheadingsx"/>
      </w:pPr>
      <w:r w:rsidRPr="00A07593">
        <w:t>Question 13</w:t>
      </w:r>
      <w:r w:rsidR="003B7CAE" w:rsidRPr="003B7CAE">
        <w:tab/>
      </w:r>
      <w:r w:rsidR="00C515C3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2</w:t>
      </w:r>
      <w:r w:rsidRPr="00A07593">
        <w:t>]</w:t>
      </w:r>
    </w:p>
    <w:p w14:paraId="6E911606" w14:textId="77777777" w:rsidR="007E0CE1" w:rsidRPr="00A07593" w:rsidRDefault="007E0CE1" w:rsidP="007D7520">
      <w:pPr>
        <w:pStyle w:val="Pquestiontextmainstem"/>
      </w:pPr>
      <w:r w:rsidRPr="00A07593">
        <w:t>Use words from the list below to complete the following sentences.</w:t>
      </w:r>
    </w:p>
    <w:p w14:paraId="4F06DB17" w14:textId="6D8BD56B" w:rsidR="007E0CE1" w:rsidRPr="00AE14C3" w:rsidRDefault="00014080" w:rsidP="004665C5">
      <w:pPr>
        <w:pStyle w:val="Pquestiontextmainstem"/>
        <w:rPr>
          <w:i/>
        </w:rPr>
      </w:pPr>
      <w:r w:rsidRPr="00AE14C3">
        <w:rPr>
          <w:i/>
        </w:rPr>
        <w:t xml:space="preserve">origin          </w:t>
      </w:r>
      <w:r w:rsidR="007E0CE1" w:rsidRPr="00AE14C3">
        <w:rPr>
          <w:i/>
        </w:rPr>
        <w:t xml:space="preserve">slope     </w:t>
      </w:r>
      <w:r w:rsidRPr="00AE14C3">
        <w:rPr>
          <w:i/>
        </w:rPr>
        <w:t xml:space="preserve">   </w:t>
      </w:r>
      <w:r w:rsidR="00930C09" w:rsidRPr="00AE14C3">
        <w:rPr>
          <w:i/>
        </w:rPr>
        <w:t xml:space="preserve">gradient      slope          </w:t>
      </w:r>
      <w:r w:rsidR="00925899" w:rsidRPr="00AE14C3">
        <w:rPr>
          <w:i/>
        </w:rPr>
        <w:t xml:space="preserve">negative    </w:t>
      </w:r>
      <w:r w:rsidR="00930C09" w:rsidRPr="00AE14C3">
        <w:rPr>
          <w:i/>
        </w:rPr>
        <w:t xml:space="preserve">  left          </w:t>
      </w:r>
      <w:r w:rsidR="00925899" w:rsidRPr="00AE14C3">
        <w:rPr>
          <w:i/>
        </w:rPr>
        <w:t xml:space="preserve"> </w:t>
      </w:r>
      <w:r w:rsidRPr="00AE14C3">
        <w:rPr>
          <w:i/>
        </w:rPr>
        <w:t xml:space="preserve">       </w:t>
      </w:r>
    </w:p>
    <w:p w14:paraId="550FE562" w14:textId="28876DBF" w:rsidR="007E0CE1" w:rsidRPr="00AE14C3" w:rsidRDefault="00014080" w:rsidP="004665C5">
      <w:pPr>
        <w:pStyle w:val="Pquestiontextmainstem"/>
        <w:rPr>
          <w:i/>
        </w:rPr>
      </w:pPr>
      <w:r w:rsidRPr="00AE14C3">
        <w:rPr>
          <w:i/>
        </w:rPr>
        <w:t xml:space="preserve">positive          </w:t>
      </w:r>
      <w:r w:rsidR="007E0CE1" w:rsidRPr="00AE14C3">
        <w:rPr>
          <w:rStyle w:val="Cmathsexpressions"/>
          <w:i/>
          <w:iCs/>
        </w:rPr>
        <w:t>y</w:t>
      </w:r>
      <w:r w:rsidR="007E0CE1" w:rsidRPr="00AE14C3">
        <w:rPr>
          <w:i/>
        </w:rPr>
        <w:t>-intercept</w:t>
      </w:r>
      <w:r w:rsidRPr="00AE14C3">
        <w:rPr>
          <w:i/>
        </w:rPr>
        <w:t xml:space="preserve">        </w:t>
      </w:r>
      <w:r w:rsidR="00930C09" w:rsidRPr="00AE14C3">
        <w:rPr>
          <w:rStyle w:val="Cmathsexpressions"/>
          <w:i/>
          <w:iCs/>
        </w:rPr>
        <w:t>x</w:t>
      </w:r>
      <w:r w:rsidR="00930C09" w:rsidRPr="00AE14C3">
        <w:rPr>
          <w:i/>
        </w:rPr>
        <w:t xml:space="preserve">-axis          </w:t>
      </w:r>
      <w:r w:rsidR="007E0CE1" w:rsidRPr="00AE14C3">
        <w:rPr>
          <w:i/>
        </w:rPr>
        <w:t xml:space="preserve">Cartesian </w:t>
      </w:r>
    </w:p>
    <w:p w14:paraId="1D29BD0A" w14:textId="77777777" w:rsidR="00AE14C3" w:rsidRPr="004665C5" w:rsidRDefault="00AE14C3" w:rsidP="004665C5">
      <w:pPr>
        <w:pStyle w:val="Pquestiontextmainstem"/>
      </w:pPr>
    </w:p>
    <w:p w14:paraId="21D3CB1A" w14:textId="77777777" w:rsidR="00D07E53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D07E53" w:rsidRPr="00A07593">
        <w:t>Lines with a ______________</w:t>
      </w:r>
      <w:r w:rsidR="00D07E53">
        <w:t>___</w:t>
      </w:r>
      <w:r w:rsidR="00D07E53" w:rsidRPr="00A07593">
        <w:t xml:space="preserve"> gradient </w:t>
      </w:r>
      <w:r w:rsidR="00D07E53" w:rsidRPr="004665C5">
        <w:t>___________</w:t>
      </w:r>
      <w:r w:rsidR="00D07E53">
        <w:t>___</w:t>
      </w:r>
      <w:r w:rsidR="00D07E53" w:rsidRPr="00A07593">
        <w:t xml:space="preserve"> up to the right and lines with a </w:t>
      </w:r>
      <w:r w:rsidR="00D07E53" w:rsidRPr="00A07593">
        <w:br/>
        <w:t>_______</w:t>
      </w:r>
      <w:r w:rsidR="00D07E53">
        <w:t>_____</w:t>
      </w:r>
      <w:r w:rsidR="00D07E53" w:rsidRPr="00A07593">
        <w:t xml:space="preserve"> gradient</w:t>
      </w:r>
      <w:r w:rsidR="00D07E53" w:rsidRPr="004665C5">
        <w:t xml:space="preserve"> __________</w:t>
      </w:r>
      <w:r w:rsidR="00D07E53">
        <w:t>___</w:t>
      </w:r>
      <w:r w:rsidR="00D07E53" w:rsidRPr="00A07593">
        <w:t xml:space="preserve"> up to the</w:t>
      </w:r>
      <w:r w:rsidR="00D07E53" w:rsidRPr="004665C5">
        <w:t xml:space="preserve"> __________</w:t>
      </w:r>
      <w:r w:rsidR="00D07E53">
        <w:t>.</w:t>
      </w:r>
    </w:p>
    <w:p w14:paraId="3DA634EF" w14:textId="2F6577F3" w:rsidR="002853C4" w:rsidRDefault="00930C09" w:rsidP="007D7520">
      <w:pPr>
        <w:pStyle w:val="Pquestiontextpartsa"/>
      </w:pPr>
      <w:r w:rsidRPr="00925899">
        <w:rPr>
          <w:rStyle w:val="Cquestionpartlabelbold"/>
        </w:rPr>
        <w:t>(b)</w:t>
      </w:r>
      <w:r w:rsidRPr="003B7CAE">
        <w:tab/>
      </w:r>
      <w:r w:rsidR="002853C4" w:rsidRPr="00A07593">
        <w:t>The ______________</w:t>
      </w:r>
      <w:r w:rsidR="002853C4">
        <w:t xml:space="preserve"> </w:t>
      </w:r>
      <w:r w:rsidR="002853C4" w:rsidRPr="00A07593">
        <w:t>of a line is a measure of its steepness.</w:t>
      </w:r>
    </w:p>
    <w:p w14:paraId="64E44D04" w14:textId="77777777" w:rsidR="00C515C3" w:rsidRDefault="00C515C3" w:rsidP="00C515C3">
      <w:pPr>
        <w:pStyle w:val="Pquestiontextpartsa"/>
      </w:pPr>
      <w:r w:rsidRPr="00A07593">
        <w:rPr>
          <w:rStyle w:val="Cquestionpartlabelbold"/>
        </w:rPr>
        <w:t>(c)</w:t>
      </w:r>
      <w:r w:rsidRPr="003B7CAE">
        <w:tab/>
      </w:r>
      <w:r w:rsidRPr="00925899">
        <w:t xml:space="preserve">The </w:t>
      </w:r>
      <w:r w:rsidRPr="00014080">
        <w:rPr>
          <w:rStyle w:val="Cmathsexpressions"/>
          <w:i/>
          <w:iCs/>
        </w:rPr>
        <w:t>x</w:t>
      </w:r>
      <w:r w:rsidRPr="00925899">
        <w:t xml:space="preserve">-intercept is where a line crosses the ___________________ and the ___________________is where a line crosses the </w:t>
      </w:r>
      <w:r w:rsidRPr="00014080">
        <w:rPr>
          <w:rStyle w:val="Cmathsexpressions"/>
          <w:i/>
          <w:iCs/>
        </w:rPr>
        <w:t>y</w:t>
      </w:r>
      <w:r w:rsidRPr="00925899">
        <w:t>-axis.</w:t>
      </w:r>
    </w:p>
    <w:p w14:paraId="11EC4025" w14:textId="77777777" w:rsidR="00D07E53" w:rsidRDefault="00C515C3" w:rsidP="00D07E53">
      <w:pPr>
        <w:pStyle w:val="Pquestiontextpartsa"/>
      </w:pPr>
      <w:r w:rsidRPr="00A0759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A07593">
        <w:rPr>
          <w:rStyle w:val="Cquestionpartlabelbold"/>
        </w:rPr>
        <w:t>)</w:t>
      </w:r>
      <w:r w:rsidRPr="003B7CAE">
        <w:tab/>
      </w:r>
      <w:r w:rsidR="00D07E53" w:rsidRPr="00A07593">
        <w:t>The point (0, 0) is the _______________ of the _______________ plane.</w:t>
      </w:r>
    </w:p>
    <w:p w14:paraId="51452392" w14:textId="001FAC28" w:rsidR="001F0763" w:rsidRPr="00A07593" w:rsidRDefault="001F0763" w:rsidP="001F0763">
      <w:pPr>
        <w:pStyle w:val="Pquestionheadingsx"/>
      </w:pPr>
      <w:r w:rsidRPr="00A07593">
        <w:lastRenderedPageBreak/>
        <w:t>Question 14</w:t>
      </w:r>
      <w:r w:rsidR="003B7CAE" w:rsidRPr="003B7CAE">
        <w:tab/>
      </w:r>
      <w:r w:rsidR="00B526A1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Pr="00A07593">
        <w:t>2]</w:t>
      </w:r>
    </w:p>
    <w:p w14:paraId="5A1C1EB8" w14:textId="77777777" w:rsidR="00B526A1" w:rsidRDefault="00B526A1" w:rsidP="00B526A1">
      <w:pPr>
        <w:pStyle w:val="Pquestiontextmainstem"/>
      </w:pPr>
      <w:r w:rsidRPr="00EE53C5">
        <w:t>State whether the following are true or false.</w:t>
      </w:r>
    </w:p>
    <w:p w14:paraId="03D36EC9" w14:textId="5741E6FB" w:rsidR="00B526A1" w:rsidRDefault="00575CA4" w:rsidP="00575CA4">
      <w:pPr>
        <w:pStyle w:val="Pquestiontextpartsa"/>
      </w:pPr>
      <w:r w:rsidRPr="00575CA4">
        <w:rPr>
          <w:rStyle w:val="Cquestionpartlabelbold"/>
        </w:rPr>
        <w:t>(</w:t>
      </w:r>
      <w:r w:rsidR="00B526A1" w:rsidRPr="00575CA4">
        <w:rPr>
          <w:rStyle w:val="Cquestionpartlabelbold"/>
        </w:rPr>
        <w:t>a</w:t>
      </w:r>
      <w:r w:rsidRPr="00575CA4">
        <w:rPr>
          <w:rStyle w:val="Cquestionpartlabelbold"/>
        </w:rPr>
        <w:t>)</w:t>
      </w:r>
      <w:r>
        <w:tab/>
      </w:r>
      <w:r w:rsidR="00D07E53" w:rsidRPr="00575CA4">
        <w:t>The point (0, -2</w:t>
      </w:r>
      <w:r w:rsidR="00B526A1" w:rsidRPr="00575CA4">
        <w:t xml:space="preserve">) lies on the </w:t>
      </w:r>
      <w:r w:rsidR="00D07E53" w:rsidRPr="00140455">
        <w:rPr>
          <w:rStyle w:val="Cmathsexpressions"/>
          <w:i/>
          <w:iCs/>
        </w:rPr>
        <w:t>y</w:t>
      </w:r>
      <w:r w:rsidR="00B526A1" w:rsidRPr="00575CA4">
        <w:t>-axis</w:t>
      </w:r>
    </w:p>
    <w:p w14:paraId="7989195E" w14:textId="77777777" w:rsidR="00140455" w:rsidRPr="00575CA4" w:rsidRDefault="00140455" w:rsidP="00575CA4">
      <w:pPr>
        <w:pStyle w:val="Pquestiontextpartsa"/>
      </w:pPr>
    </w:p>
    <w:p w14:paraId="614DD322" w14:textId="19F00E2C" w:rsidR="00B526A1" w:rsidRDefault="00575CA4" w:rsidP="00575CA4">
      <w:pPr>
        <w:pStyle w:val="Pquestiontextpartsa"/>
      </w:pPr>
      <w:r w:rsidRPr="00575CA4">
        <w:rPr>
          <w:rStyle w:val="Cquestionpartlabelbold"/>
        </w:rPr>
        <w:t>(</w:t>
      </w:r>
      <w:r w:rsidR="00B526A1" w:rsidRPr="00575CA4">
        <w:rPr>
          <w:rStyle w:val="Cquestionpartlabelbold"/>
        </w:rPr>
        <w:t>b</w:t>
      </w:r>
      <w:r w:rsidRPr="00575CA4">
        <w:rPr>
          <w:rStyle w:val="Cquestionpartlabelbold"/>
        </w:rPr>
        <w:t>)</w:t>
      </w:r>
      <w:r>
        <w:tab/>
      </w:r>
      <w:r w:rsidR="00B526A1" w:rsidRPr="00575CA4">
        <w:t>The point (</w:t>
      </w:r>
      <w:r w:rsidR="00D07E53" w:rsidRPr="00575CA4">
        <w:t>7, 0</w:t>
      </w:r>
      <w:r w:rsidR="00B526A1" w:rsidRPr="00575CA4">
        <w:t xml:space="preserve">) lies on the </w:t>
      </w:r>
      <w:r w:rsidR="00B526A1" w:rsidRPr="00140455">
        <w:rPr>
          <w:rStyle w:val="Cmathsexpressions"/>
          <w:i/>
          <w:iCs/>
        </w:rPr>
        <w:t>y</w:t>
      </w:r>
      <w:r w:rsidR="00B526A1" w:rsidRPr="00575CA4">
        <w:t>-axis.</w:t>
      </w:r>
    </w:p>
    <w:p w14:paraId="443ACE46" w14:textId="77777777" w:rsidR="00140455" w:rsidRPr="00575CA4" w:rsidRDefault="00140455" w:rsidP="00575CA4">
      <w:pPr>
        <w:pStyle w:val="Pquestiontextpartsa"/>
      </w:pPr>
    </w:p>
    <w:p w14:paraId="7E614631" w14:textId="4AB29052" w:rsidR="004665C5" w:rsidRPr="00575CA4" w:rsidRDefault="00575CA4" w:rsidP="00575CA4">
      <w:pPr>
        <w:pStyle w:val="Pquestiontextpartsa"/>
      </w:pPr>
      <w:r w:rsidRPr="00575CA4">
        <w:rPr>
          <w:rStyle w:val="Cquestionpartlabelbold"/>
        </w:rPr>
        <w:t>(</w:t>
      </w:r>
      <w:r w:rsidR="00B526A1" w:rsidRPr="00575CA4">
        <w:rPr>
          <w:rStyle w:val="Cquestionpartlabelbold"/>
        </w:rPr>
        <w:t>c</w:t>
      </w:r>
      <w:r w:rsidRPr="00575CA4">
        <w:rPr>
          <w:rStyle w:val="Cquestionpartlabelbold"/>
        </w:rPr>
        <w:t>)</w:t>
      </w:r>
      <w:r>
        <w:tab/>
      </w:r>
      <w:r w:rsidR="00B526A1" w:rsidRPr="00575CA4">
        <w:t>The coordinates of the origin are (0, 0).</w:t>
      </w:r>
    </w:p>
    <w:p w14:paraId="38AD2F50" w14:textId="77777777" w:rsidR="004665C5" w:rsidRPr="00A07593" w:rsidRDefault="004665C5" w:rsidP="007D7520">
      <w:pPr>
        <w:pStyle w:val="Pquestiontextmainstem"/>
      </w:pPr>
    </w:p>
    <w:p w14:paraId="64727014" w14:textId="0B9870E8" w:rsidR="001F0763" w:rsidRPr="00A07593" w:rsidRDefault="001F0763" w:rsidP="001F0763">
      <w:pPr>
        <w:pStyle w:val="Pquestionheadingsx"/>
      </w:pPr>
      <w:r w:rsidRPr="00A07593">
        <w:t>Question 15</w:t>
      </w:r>
      <w:r w:rsidR="003B7CAE" w:rsidRPr="003B7CAE">
        <w:tab/>
      </w:r>
      <w:r w:rsidR="00FA1F3A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1</w:t>
      </w:r>
      <w:r w:rsidRPr="00A07593">
        <w:t>]</w:t>
      </w:r>
    </w:p>
    <w:p w14:paraId="2E924553" w14:textId="77777777" w:rsidR="00925899" w:rsidRPr="008D743B" w:rsidRDefault="00925899" w:rsidP="008568D4">
      <w:pPr>
        <w:pStyle w:val="Pquestiontextmainstem"/>
      </w:pPr>
      <w:r w:rsidRPr="008D743B">
        <w:t>Use the graph below to answer the following questions.</w:t>
      </w:r>
    </w:p>
    <w:p w14:paraId="4030678F" w14:textId="00A94E3A" w:rsidR="00014080" w:rsidRDefault="00B526A1" w:rsidP="00575CA4">
      <w:pPr>
        <w:pStyle w:val="Pquestiontextpartsa"/>
        <w:rPr>
          <w:rStyle w:val="Cquestionpartlabelbold"/>
        </w:rPr>
      </w:pPr>
      <w:r w:rsidRPr="00575CA4">
        <w:rPr>
          <w:noProof/>
        </w:rPr>
        <w:drawing>
          <wp:inline distT="0" distB="0" distL="0" distR="0" wp14:anchorId="4FF0331E" wp14:editId="4180AE3E">
            <wp:extent cx="1781175" cy="1666875"/>
            <wp:effectExtent l="0" t="0" r="9525" b="9525"/>
            <wp:docPr id="46" name="Picture 46" descr="PM8_SmB_6_04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 descr="PM8_SmB_6_04T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4080" w:rsidRPr="003B7CAE">
        <w:rPr>
          <w:rStyle w:val="Cquestionpartlabelbold"/>
        </w:rPr>
        <w:t xml:space="preserve"> </w:t>
      </w:r>
    </w:p>
    <w:p w14:paraId="3C7A48EF" w14:textId="1C01B4E4" w:rsidR="00925899" w:rsidRDefault="003B7CAE" w:rsidP="008568D4">
      <w:pPr>
        <w:pStyle w:val="Pquestiontextpartsa"/>
      </w:pPr>
      <w:r w:rsidRPr="003B7CAE">
        <w:rPr>
          <w:rStyle w:val="Cquestionpartlabelbold"/>
        </w:rPr>
        <w:t>(a)</w:t>
      </w:r>
      <w:r w:rsidRPr="003B7CAE">
        <w:tab/>
      </w:r>
      <w:r w:rsidR="00925899" w:rsidRPr="008D743B">
        <w:t>What are the two variables shown in the graph?</w:t>
      </w:r>
    </w:p>
    <w:p w14:paraId="44B62365" w14:textId="77777777" w:rsidR="00014080" w:rsidRDefault="00014080" w:rsidP="008568D4">
      <w:pPr>
        <w:pStyle w:val="Pquestiontextpartsa"/>
      </w:pPr>
    </w:p>
    <w:p w14:paraId="1A78A24D" w14:textId="77777777" w:rsidR="00014080" w:rsidRDefault="00014080" w:rsidP="008568D4">
      <w:pPr>
        <w:pStyle w:val="Pquestiontextpartsa"/>
      </w:pPr>
    </w:p>
    <w:p w14:paraId="3A4CD31D" w14:textId="24B4A21F" w:rsidR="00925899" w:rsidRPr="00575CA4" w:rsidRDefault="003B7CAE" w:rsidP="00575CA4">
      <w:pPr>
        <w:pStyle w:val="Pquestiontextpartsa"/>
      </w:pPr>
      <w:r w:rsidRPr="00575CA4">
        <w:rPr>
          <w:rStyle w:val="Cquestionpartlabelbold"/>
        </w:rPr>
        <w:t>(b)</w:t>
      </w:r>
      <w:r w:rsidRPr="00575CA4">
        <w:tab/>
      </w:r>
      <w:r w:rsidR="00B526A1" w:rsidRPr="00575CA4">
        <w:t xml:space="preserve">Who </w:t>
      </w:r>
      <w:r w:rsidR="00D07E53" w:rsidRPr="00575CA4">
        <w:t>is the lightest</w:t>
      </w:r>
      <w:r w:rsidR="00B526A1" w:rsidRPr="00575CA4">
        <w:t>?</w:t>
      </w:r>
    </w:p>
    <w:p w14:paraId="0952EEA0" w14:textId="77777777" w:rsidR="00014080" w:rsidRDefault="00014080" w:rsidP="008568D4">
      <w:pPr>
        <w:pStyle w:val="Pquestiontextpartsa"/>
      </w:pPr>
    </w:p>
    <w:p w14:paraId="4D9919DC" w14:textId="77777777" w:rsidR="00014080" w:rsidRDefault="00014080" w:rsidP="008568D4">
      <w:pPr>
        <w:pStyle w:val="Pquestiontextpartsa"/>
      </w:pPr>
    </w:p>
    <w:p w14:paraId="304BD4A8" w14:textId="738CD3CA" w:rsidR="00925899" w:rsidRPr="00575CA4" w:rsidRDefault="003B7CAE" w:rsidP="00575CA4">
      <w:pPr>
        <w:pStyle w:val="Pquestiontextpartsa"/>
      </w:pPr>
      <w:r w:rsidRPr="00575CA4">
        <w:rPr>
          <w:rStyle w:val="Cquestionpartlabelbold"/>
        </w:rPr>
        <w:t>(c)</w:t>
      </w:r>
      <w:r w:rsidRPr="00575CA4">
        <w:tab/>
      </w:r>
      <w:r w:rsidR="00B526A1" w:rsidRPr="00575CA4">
        <w:t xml:space="preserve">Who is the </w:t>
      </w:r>
      <w:r w:rsidR="00D07E53" w:rsidRPr="00575CA4">
        <w:t>tallest</w:t>
      </w:r>
      <w:r w:rsidR="00B526A1" w:rsidRPr="00575CA4">
        <w:t>?</w:t>
      </w:r>
    </w:p>
    <w:p w14:paraId="18B9EE41" w14:textId="77777777" w:rsidR="00290260" w:rsidRPr="00A07593" w:rsidRDefault="00290260" w:rsidP="008851EA">
      <w:pPr>
        <w:pStyle w:val="Pquestiontextmainstem"/>
      </w:pPr>
    </w:p>
    <w:p w14:paraId="38E66A87" w14:textId="6728E832" w:rsidR="00E14832" w:rsidRPr="00A07593" w:rsidRDefault="00E14832" w:rsidP="00E14832">
      <w:pPr>
        <w:pStyle w:val="Pquestionheadingsx"/>
      </w:pPr>
      <w:r w:rsidRPr="00A07593">
        <w:t>Question 16</w:t>
      </w:r>
      <w:r w:rsidR="003B7CAE" w:rsidRPr="003B7CAE">
        <w:tab/>
      </w:r>
      <w:r w:rsidR="00FA1F3A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Pr="00A07593">
        <w:t>]</w:t>
      </w:r>
    </w:p>
    <w:p w14:paraId="42634CD4" w14:textId="00B1F370" w:rsidR="00925899" w:rsidRPr="008D743B" w:rsidRDefault="00925899" w:rsidP="008568D4">
      <w:pPr>
        <w:pStyle w:val="Pquestiontextmainstem"/>
      </w:pPr>
      <w:r w:rsidRPr="008D743B">
        <w:t xml:space="preserve">The </w:t>
      </w:r>
      <w:r w:rsidR="00D07E53">
        <w:t>Costa</w:t>
      </w:r>
      <w:r w:rsidRPr="008D743B">
        <w:t xml:space="preserve"> family is travelling by car to their holiday destination. The following graph shows the distance </w:t>
      </w:r>
      <w:r w:rsidR="006F1327">
        <w:t>they</w:t>
      </w:r>
      <w:r w:rsidRPr="008D743B">
        <w:t xml:space="preserve"> are from home.</w:t>
      </w:r>
    </w:p>
    <w:p w14:paraId="7687377B" w14:textId="02EDF612" w:rsidR="00925899" w:rsidRPr="008D743B" w:rsidRDefault="00B526A1" w:rsidP="003B7CAE">
      <w:pPr>
        <w:pStyle w:val="Pquestiontextmainstem"/>
      </w:pPr>
      <w:r>
        <w:rPr>
          <w:noProof/>
        </w:rPr>
        <w:drawing>
          <wp:inline distT="0" distB="0" distL="0" distR="0" wp14:anchorId="39A7D08F" wp14:editId="77A152AF">
            <wp:extent cx="2400300" cy="1524000"/>
            <wp:effectExtent l="0" t="0" r="0" b="0"/>
            <wp:docPr id="47" name="Picture 47" descr="PM8_SmB_6_05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 descr="PM8_SmB_6_05T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85B0D" w14:textId="0E9AB092" w:rsidR="00925899" w:rsidRDefault="003B7CAE" w:rsidP="008568D4">
      <w:pPr>
        <w:pStyle w:val="Pquestiontextpartsa"/>
      </w:pPr>
      <w:r w:rsidRPr="003B7CAE">
        <w:rPr>
          <w:rStyle w:val="Cquestionpartlabelbold"/>
        </w:rPr>
        <w:t>(a)</w:t>
      </w:r>
      <w:r w:rsidRPr="003B7CAE">
        <w:tab/>
      </w:r>
      <w:r w:rsidR="00925899" w:rsidRPr="008D743B">
        <w:t>In which section of the graph (</w:t>
      </w:r>
      <w:r w:rsidR="00925899" w:rsidRPr="008568D4">
        <w:rPr>
          <w:rStyle w:val="Cmathsexpressions"/>
          <w:i/>
          <w:iCs/>
        </w:rPr>
        <w:t xml:space="preserve">A, B, </w:t>
      </w:r>
      <w:r>
        <w:rPr>
          <w:rStyle w:val="Cmathsexpressions"/>
          <w:i/>
          <w:iCs/>
        </w:rPr>
        <w:t>C</w:t>
      </w:r>
      <w:r w:rsidR="00014080">
        <w:rPr>
          <w:rStyle w:val="Cmathsexpressions"/>
          <w:i/>
          <w:iCs/>
        </w:rPr>
        <w:t xml:space="preserve"> </w:t>
      </w:r>
      <w:r w:rsidR="00925899" w:rsidRPr="008D743B">
        <w:t xml:space="preserve">or </w:t>
      </w:r>
      <w:r w:rsidR="00925899" w:rsidRPr="008568D4">
        <w:rPr>
          <w:rStyle w:val="Cmathsexpressions"/>
          <w:i/>
          <w:iCs/>
        </w:rPr>
        <w:t>D</w:t>
      </w:r>
      <w:r w:rsidR="00925899" w:rsidRPr="008D743B">
        <w:t xml:space="preserve">) are they </w:t>
      </w:r>
      <w:r w:rsidR="006F1327" w:rsidRPr="00316AE6">
        <w:t xml:space="preserve">travelling the </w:t>
      </w:r>
      <w:r w:rsidR="00D07E53">
        <w:t>fastest</w:t>
      </w:r>
      <w:r w:rsidR="00925899" w:rsidRPr="008D743B">
        <w:t>?</w:t>
      </w:r>
    </w:p>
    <w:p w14:paraId="6128833F" w14:textId="77777777" w:rsidR="00014080" w:rsidRDefault="00014080" w:rsidP="008568D4">
      <w:pPr>
        <w:pStyle w:val="Pquestiontextpartsa"/>
      </w:pPr>
    </w:p>
    <w:p w14:paraId="6A3FF774" w14:textId="77777777" w:rsidR="00014080" w:rsidRDefault="00014080" w:rsidP="008568D4">
      <w:pPr>
        <w:pStyle w:val="Pquestiontextpartsa"/>
      </w:pPr>
    </w:p>
    <w:p w14:paraId="0A79D4D2" w14:textId="1305D8CF" w:rsidR="00925899" w:rsidRPr="003B7CAE" w:rsidRDefault="003B7CAE" w:rsidP="008568D4">
      <w:pPr>
        <w:pStyle w:val="Pquestiontextpartsa"/>
      </w:pPr>
      <w:r w:rsidRPr="003B7CAE">
        <w:rPr>
          <w:rStyle w:val="Cquestionpartlabelbold"/>
        </w:rPr>
        <w:lastRenderedPageBreak/>
        <w:t>(b)</w:t>
      </w:r>
      <w:r w:rsidRPr="003B7CAE">
        <w:tab/>
      </w:r>
      <w:r w:rsidR="00925899" w:rsidRPr="003B7CAE">
        <w:t xml:space="preserve">In which section </w:t>
      </w:r>
      <w:r w:rsidR="00B526A1">
        <w:t>are they not moving</w:t>
      </w:r>
      <w:r w:rsidR="00925899" w:rsidRPr="003B7CAE">
        <w:t>?</w:t>
      </w:r>
    </w:p>
    <w:p w14:paraId="3717A055" w14:textId="3E6C18C9" w:rsidR="004B55DB" w:rsidRPr="00A07593" w:rsidRDefault="004B55DB" w:rsidP="007D7520">
      <w:pPr>
        <w:pStyle w:val="Pquestiontextpartsa"/>
      </w:pPr>
    </w:p>
    <w:p w14:paraId="418C2309" w14:textId="77777777" w:rsidR="004665C5" w:rsidRPr="00A07593" w:rsidRDefault="004665C5" w:rsidP="00E14832">
      <w:pPr>
        <w:pStyle w:val="Pquestiontextmainstem"/>
      </w:pPr>
    </w:p>
    <w:p w14:paraId="2845434E" w14:textId="669E674E" w:rsidR="00E14832" w:rsidRPr="00A07593" w:rsidRDefault="00E14832" w:rsidP="00E14832">
      <w:pPr>
        <w:pStyle w:val="Pquestionheadingsx"/>
      </w:pPr>
      <w:r w:rsidRPr="00A07593">
        <w:t>Question 17</w:t>
      </w:r>
      <w:r w:rsidR="003B7CAE" w:rsidRPr="003B7CAE">
        <w:tab/>
      </w:r>
      <w:r w:rsidR="00EF62D3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2</w:t>
      </w:r>
      <w:r w:rsidRPr="00A07593">
        <w:t>]</w:t>
      </w:r>
    </w:p>
    <w:p w14:paraId="0DAC4CC9" w14:textId="6632357A" w:rsidR="00B526A1" w:rsidRDefault="00B526A1" w:rsidP="00575CA4">
      <w:pPr>
        <w:pStyle w:val="Pquestiontextmainstem"/>
      </w:pPr>
      <w:r w:rsidRPr="00EE53C5">
        <w:t xml:space="preserve">Look at the Cartesian plane below and write down the coordinates of the points </w:t>
      </w:r>
      <w:r w:rsidRPr="00575CA4">
        <w:rPr>
          <w:rStyle w:val="Cmathsexpressions"/>
          <w:i/>
          <w:iCs/>
        </w:rPr>
        <w:t xml:space="preserve">A, </w:t>
      </w:r>
      <w:r w:rsidR="00D07E53" w:rsidRPr="00575CA4">
        <w:rPr>
          <w:rStyle w:val="Cmathsexpressions"/>
          <w:i/>
          <w:iCs/>
        </w:rPr>
        <w:t>B</w:t>
      </w:r>
      <w:r w:rsidRPr="00EE53C5">
        <w:t xml:space="preserve"> and </w:t>
      </w:r>
      <w:r w:rsidR="00D07E53" w:rsidRPr="00575CA4">
        <w:rPr>
          <w:rStyle w:val="Cmathsexpressions"/>
          <w:i/>
          <w:iCs/>
        </w:rPr>
        <w:t>C</w:t>
      </w:r>
      <w:r w:rsidRPr="00EE53C5">
        <w:t>.</w:t>
      </w:r>
    </w:p>
    <w:p w14:paraId="260A84C0" w14:textId="5E506410" w:rsidR="00B526A1" w:rsidRDefault="00D07E53" w:rsidP="00575CA4">
      <w:pPr>
        <w:pStyle w:val="Pquestiontextmainstem"/>
      </w:pPr>
      <w:r w:rsidRPr="002D7CBB">
        <w:rPr>
          <w:noProof/>
        </w:rPr>
        <w:drawing>
          <wp:inline distT="0" distB="0" distL="0" distR="0" wp14:anchorId="38E1D270" wp14:editId="0B4B2ED5">
            <wp:extent cx="2171700" cy="1943100"/>
            <wp:effectExtent l="0" t="0" r="0" b="0"/>
            <wp:docPr id="56" name="Picture 56" descr="PM8_SmB_6_06TSa_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 descr="PM8_SmB_6_06TSa_R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A3AFD" w14:textId="546E8BC2" w:rsidR="00E14832" w:rsidRPr="00A07593" w:rsidRDefault="00F37229" w:rsidP="00E14832">
      <w:pPr>
        <w:pStyle w:val="Pquestionheadingsx"/>
      </w:pPr>
      <w:r w:rsidRPr="00A07593">
        <w:t>Question 18</w:t>
      </w:r>
      <w:r w:rsidR="003B7CAE" w:rsidRPr="003B7CAE">
        <w:tab/>
      </w:r>
      <w:r w:rsidR="00B526A1">
        <w:rPr>
          <w:rStyle w:val="Cmarkslabel"/>
        </w:rPr>
        <w:t>2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B526A1">
        <w:t>2</w:t>
      </w:r>
      <w:r w:rsidR="00E14832" w:rsidRPr="00A07593">
        <w:t>]</w:t>
      </w:r>
    </w:p>
    <w:p w14:paraId="75C21D97" w14:textId="5CF6231D" w:rsidR="00925899" w:rsidRPr="00A07593" w:rsidRDefault="00B526A1" w:rsidP="00575CA4">
      <w:pPr>
        <w:pStyle w:val="Pquestiontextmainstem"/>
      </w:pPr>
      <w:r w:rsidRPr="00EE53C5">
        <w:t>Plot the point (</w:t>
      </w:r>
      <w:r w:rsidR="00D07E53">
        <w:t>2</w:t>
      </w:r>
      <w:r w:rsidRPr="00EE53C5">
        <w:t>,-</w:t>
      </w:r>
      <w:r w:rsidR="00D07E53">
        <w:t>3</w:t>
      </w:r>
      <w:r w:rsidRPr="00EE53C5">
        <w:t>) on the number plane. Is it in the same position as (-</w:t>
      </w:r>
      <w:r w:rsidR="00D07E53">
        <w:t>3</w:t>
      </w:r>
      <w:r w:rsidRPr="00EE53C5">
        <w:t xml:space="preserve">, </w:t>
      </w:r>
      <w:r w:rsidR="00D07E53">
        <w:t>2</w:t>
      </w:r>
      <w:r w:rsidRPr="00EE53C5">
        <w:t>)? Explain why or why not.</w:t>
      </w:r>
    </w:p>
    <w:p w14:paraId="3D7CF6A7" w14:textId="77777777" w:rsidR="00F37229" w:rsidRPr="00A07593" w:rsidRDefault="00F37229" w:rsidP="00E14832">
      <w:pPr>
        <w:pStyle w:val="Pquestiontextmainstem"/>
      </w:pPr>
    </w:p>
    <w:p w14:paraId="7DA93DE5" w14:textId="77777777" w:rsidR="00742C46" w:rsidRPr="00A07593" w:rsidRDefault="00742C46" w:rsidP="00E14832">
      <w:pPr>
        <w:pStyle w:val="Pquestiontextmainstem"/>
      </w:pPr>
    </w:p>
    <w:p w14:paraId="5AA7DCC0" w14:textId="77777777" w:rsidR="004665C5" w:rsidRDefault="004665C5" w:rsidP="00E14832">
      <w:pPr>
        <w:pStyle w:val="Pquestiontextmainstem"/>
      </w:pPr>
    </w:p>
    <w:p w14:paraId="74CC8C1C" w14:textId="77777777" w:rsidR="004665C5" w:rsidRDefault="004665C5" w:rsidP="00E14832">
      <w:pPr>
        <w:pStyle w:val="Pquestiontextmainstem"/>
      </w:pPr>
    </w:p>
    <w:p w14:paraId="3E2A51AE" w14:textId="764AE0DA" w:rsidR="00E14832" w:rsidRPr="00A07593" w:rsidRDefault="00925899" w:rsidP="00E14832">
      <w:pPr>
        <w:pStyle w:val="Pquestionheadingsx"/>
      </w:pPr>
      <w:r>
        <w:t>Question 19</w:t>
      </w:r>
      <w:r w:rsidR="003B7CAE" w:rsidRPr="003B7CAE">
        <w:tab/>
      </w:r>
      <w:r w:rsidR="00EF62D3"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3B2CDA">
        <w:t>2</w:t>
      </w:r>
      <w:r w:rsidR="00E14832" w:rsidRPr="00A07593">
        <w:t>]</w:t>
      </w:r>
    </w:p>
    <w:p w14:paraId="4472A61C" w14:textId="45E7BC8F" w:rsidR="00B526A1" w:rsidRPr="00EE53C5" w:rsidRDefault="00B526A1" w:rsidP="00575CA4">
      <w:pPr>
        <w:pStyle w:val="Pquestiontextmainstem"/>
      </w:pPr>
      <w:r w:rsidRPr="00EE53C5">
        <w:t xml:space="preserve">Plot the points from the following table on </w:t>
      </w:r>
      <w:r w:rsidR="00EF62D3">
        <w:t>the</w:t>
      </w:r>
      <w:r w:rsidR="00EF62D3" w:rsidRPr="00EE53C5">
        <w:t xml:space="preserve"> number plane.</w:t>
      </w:r>
      <w:r w:rsidR="00EF62D3">
        <w:t xml:space="preserve"> Join the points with a straight line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925"/>
        <w:gridCol w:w="925"/>
        <w:gridCol w:w="925"/>
      </w:tblGrid>
      <w:tr w:rsidR="00D07E53" w:rsidRPr="00EE53C5" w14:paraId="3B261659" w14:textId="77777777" w:rsidTr="00434582">
        <w:trPr>
          <w:trHeight w:val="454"/>
        </w:trPr>
        <w:tc>
          <w:tcPr>
            <w:tcW w:w="925" w:type="dxa"/>
            <w:vAlign w:val="center"/>
          </w:tcPr>
          <w:p w14:paraId="7D5B6BFE" w14:textId="77777777" w:rsidR="00D07E53" w:rsidRPr="00575CA4" w:rsidRDefault="00D07E53" w:rsidP="00D07E53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  <w:vAlign w:val="center"/>
          </w:tcPr>
          <w:p w14:paraId="374AD7B9" w14:textId="7176E76E" w:rsidR="00D07E53" w:rsidRPr="00EE53C5" w:rsidRDefault="00D07E53" w:rsidP="00575CA4">
            <w:pPr>
              <w:pStyle w:val="Ptabletext"/>
            </w:pPr>
            <w:r w:rsidRPr="002D7CBB">
              <w:t>-4</w:t>
            </w:r>
          </w:p>
        </w:tc>
        <w:tc>
          <w:tcPr>
            <w:tcW w:w="925" w:type="dxa"/>
            <w:vAlign w:val="center"/>
          </w:tcPr>
          <w:p w14:paraId="4D42B623" w14:textId="0E061D59" w:rsidR="00D07E53" w:rsidRPr="00EE53C5" w:rsidRDefault="00D07E53" w:rsidP="00575CA4">
            <w:pPr>
              <w:pStyle w:val="Ptabletext"/>
            </w:pPr>
            <w:r w:rsidRPr="002D7CBB">
              <w:t>-2</w:t>
            </w:r>
          </w:p>
        </w:tc>
        <w:tc>
          <w:tcPr>
            <w:tcW w:w="925" w:type="dxa"/>
            <w:vAlign w:val="center"/>
          </w:tcPr>
          <w:p w14:paraId="13524611" w14:textId="7CB0C3E6" w:rsidR="00D07E53" w:rsidRPr="00EE53C5" w:rsidRDefault="00D07E53" w:rsidP="00575CA4">
            <w:pPr>
              <w:pStyle w:val="Ptabletext"/>
            </w:pPr>
            <w:r w:rsidRPr="002D7CBB">
              <w:t>0</w:t>
            </w:r>
          </w:p>
        </w:tc>
        <w:tc>
          <w:tcPr>
            <w:tcW w:w="925" w:type="dxa"/>
            <w:vAlign w:val="center"/>
          </w:tcPr>
          <w:p w14:paraId="5656BC7C" w14:textId="6A64FF23" w:rsidR="00D07E53" w:rsidRPr="00EE53C5" w:rsidRDefault="00D07E53" w:rsidP="00575CA4">
            <w:pPr>
              <w:pStyle w:val="Ptabletext"/>
            </w:pPr>
            <w:r w:rsidRPr="002D7CBB">
              <w:t>2</w:t>
            </w:r>
          </w:p>
        </w:tc>
        <w:tc>
          <w:tcPr>
            <w:tcW w:w="925" w:type="dxa"/>
            <w:vAlign w:val="center"/>
          </w:tcPr>
          <w:p w14:paraId="5889D7BB" w14:textId="7C46D792" w:rsidR="00D07E53" w:rsidRPr="00EE53C5" w:rsidRDefault="00D07E53" w:rsidP="00575CA4">
            <w:pPr>
              <w:pStyle w:val="Ptabletext"/>
            </w:pPr>
            <w:r w:rsidRPr="002D7CBB">
              <w:t>4</w:t>
            </w:r>
          </w:p>
        </w:tc>
      </w:tr>
      <w:tr w:rsidR="00D07E53" w:rsidRPr="00EE53C5" w14:paraId="6BF96D59" w14:textId="77777777" w:rsidTr="00434582">
        <w:trPr>
          <w:trHeight w:val="454"/>
        </w:trPr>
        <w:tc>
          <w:tcPr>
            <w:tcW w:w="925" w:type="dxa"/>
            <w:vAlign w:val="center"/>
          </w:tcPr>
          <w:p w14:paraId="3F342003" w14:textId="77777777" w:rsidR="00D07E53" w:rsidRPr="00575CA4" w:rsidRDefault="00D07E53" w:rsidP="00D07E53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575CA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  <w:vAlign w:val="center"/>
          </w:tcPr>
          <w:p w14:paraId="4DBCD819" w14:textId="6E423FAE" w:rsidR="00D07E53" w:rsidRPr="00EE53C5" w:rsidRDefault="00D07E53" w:rsidP="00575CA4">
            <w:pPr>
              <w:pStyle w:val="Ptabletext"/>
            </w:pPr>
            <w:r w:rsidRPr="002D7CBB">
              <w:t>8</w:t>
            </w:r>
          </w:p>
        </w:tc>
        <w:tc>
          <w:tcPr>
            <w:tcW w:w="925" w:type="dxa"/>
            <w:vAlign w:val="center"/>
          </w:tcPr>
          <w:p w14:paraId="60BB1C15" w14:textId="3BCA6A54" w:rsidR="00D07E53" w:rsidRPr="00EE53C5" w:rsidRDefault="00D07E53" w:rsidP="00575CA4">
            <w:pPr>
              <w:pStyle w:val="Ptabletext"/>
            </w:pPr>
            <w:r w:rsidRPr="002D7CBB">
              <w:t>5</w:t>
            </w:r>
          </w:p>
        </w:tc>
        <w:tc>
          <w:tcPr>
            <w:tcW w:w="925" w:type="dxa"/>
            <w:vAlign w:val="center"/>
          </w:tcPr>
          <w:p w14:paraId="05314C24" w14:textId="3163E787" w:rsidR="00D07E53" w:rsidRPr="00EE53C5" w:rsidRDefault="00D07E53" w:rsidP="00575CA4">
            <w:pPr>
              <w:pStyle w:val="Ptabletext"/>
            </w:pPr>
            <w:r w:rsidRPr="002D7CBB">
              <w:t>2</w:t>
            </w:r>
          </w:p>
        </w:tc>
        <w:tc>
          <w:tcPr>
            <w:tcW w:w="925" w:type="dxa"/>
            <w:vAlign w:val="center"/>
          </w:tcPr>
          <w:p w14:paraId="4F42B3E1" w14:textId="3D15C197" w:rsidR="00D07E53" w:rsidRPr="00EE53C5" w:rsidRDefault="00D07E53" w:rsidP="00575CA4">
            <w:pPr>
              <w:pStyle w:val="Ptabletext"/>
            </w:pPr>
            <w:r w:rsidRPr="002D7CBB">
              <w:t>-1</w:t>
            </w:r>
          </w:p>
        </w:tc>
        <w:tc>
          <w:tcPr>
            <w:tcW w:w="925" w:type="dxa"/>
            <w:vAlign w:val="center"/>
          </w:tcPr>
          <w:p w14:paraId="4CFB9E6C" w14:textId="3F00619D" w:rsidR="00D07E53" w:rsidRPr="00EE53C5" w:rsidRDefault="00D07E53" w:rsidP="00575CA4">
            <w:pPr>
              <w:pStyle w:val="Ptabletext"/>
            </w:pPr>
            <w:r w:rsidRPr="002D7CBB">
              <w:t>-4</w:t>
            </w:r>
          </w:p>
        </w:tc>
      </w:tr>
    </w:tbl>
    <w:p w14:paraId="5AE4E08C" w14:textId="77777777" w:rsidR="00B526A1" w:rsidRPr="00EE53C5" w:rsidRDefault="00B526A1" w:rsidP="00575CA4">
      <w:pPr>
        <w:pStyle w:val="Pquestiontextmainstem"/>
      </w:pPr>
    </w:p>
    <w:p w14:paraId="7496F34D" w14:textId="5D17DB64" w:rsidR="00F37229" w:rsidRPr="00A07593" w:rsidRDefault="00D07E53" w:rsidP="00575CA4">
      <w:pPr>
        <w:pStyle w:val="Pquestiontextmainstem"/>
      </w:pPr>
      <w:r w:rsidRPr="00575CA4">
        <w:rPr>
          <w:noProof/>
        </w:rPr>
        <w:drawing>
          <wp:inline distT="0" distB="0" distL="0" distR="0" wp14:anchorId="6A9A9BC3" wp14:editId="10350545">
            <wp:extent cx="2886075" cy="2571750"/>
            <wp:effectExtent l="0" t="0" r="9525" b="0"/>
            <wp:docPr id="57" name="Picture 57" descr="PM8_SmB_6_07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 descr="PM8_SmB_6_07TSa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EC02E" w14:textId="4CC75CF2" w:rsidR="00F37229" w:rsidRPr="00A07593" w:rsidRDefault="00F37229" w:rsidP="00F37229">
      <w:pPr>
        <w:pStyle w:val="Pquestionheadingsx"/>
      </w:pPr>
      <w:r w:rsidRPr="00A07593">
        <w:lastRenderedPageBreak/>
        <w:t>Question 2</w:t>
      </w:r>
      <w:r w:rsidR="00925899">
        <w:t>0</w:t>
      </w:r>
      <w:r w:rsidR="003B7CAE" w:rsidRPr="003B7CAE">
        <w:tab/>
      </w:r>
      <w:r w:rsidR="00595DAC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EF62D3">
        <w:t>2</w:t>
      </w:r>
      <w:r w:rsidRPr="00A07593">
        <w:t>]</w:t>
      </w:r>
    </w:p>
    <w:p w14:paraId="59CB8BA0" w14:textId="29ED5AFB" w:rsidR="00B526A1" w:rsidRPr="00EE53C5" w:rsidRDefault="00B526A1" w:rsidP="00575CA4">
      <w:pPr>
        <w:pStyle w:val="Pquestiontextmainstem"/>
      </w:pPr>
      <w:r w:rsidRPr="00EE53C5">
        <w:t>Complete the following ordered pairs given the rule</w:t>
      </w:r>
      <w:r w:rsidR="00140455">
        <w:t xml:space="preserve"> </w:t>
      </w:r>
      <w:r w:rsidR="00140455" w:rsidRPr="00140455">
        <w:rPr>
          <w:rStyle w:val="Cmathsexpressions"/>
          <w:i/>
          <w:iCs/>
        </w:rPr>
        <w:t>y</w:t>
      </w:r>
      <w:r w:rsidR="00140455">
        <w:t xml:space="preserve"> =</w:t>
      </w:r>
      <w:r w:rsidRPr="00EE53C5">
        <w:t xml:space="preserve"> </w:t>
      </w:r>
      <w:r w:rsidR="00D07E53" w:rsidRPr="002D7CBB">
        <w:t>-5</w:t>
      </w:r>
      <w:r w:rsidR="00D07E53" w:rsidRPr="00575CA4">
        <w:rPr>
          <w:rStyle w:val="Cmathsexpressions"/>
          <w:i/>
          <w:iCs/>
        </w:rPr>
        <w:t>x</w:t>
      </w:r>
      <w:r w:rsidR="00D07E53" w:rsidRPr="002D7CBB">
        <w:t xml:space="preserve"> – 10</w:t>
      </w:r>
      <w:r w:rsidRPr="00EE53C5">
        <w:t>:</w:t>
      </w:r>
    </w:p>
    <w:p w14:paraId="742CE06F" w14:textId="7AD60C64" w:rsidR="007E0CE1" w:rsidRPr="00A07593" w:rsidRDefault="00B526A1" w:rsidP="00595DAC">
      <w:pPr>
        <w:pStyle w:val="Pquestiontextpartsa"/>
      </w:pPr>
      <w:r w:rsidRPr="00575CA4">
        <w:rPr>
          <w:rStyle w:val="Cquestionpartlabelbold"/>
        </w:rPr>
        <w:t>(a)</w:t>
      </w:r>
      <w:r w:rsidR="00575CA4" w:rsidRPr="00575CA4">
        <w:rPr>
          <w:rStyle w:val="Cquestionpartlabelbold"/>
        </w:rPr>
        <w:tab/>
      </w:r>
      <w:r w:rsidRPr="00EE53C5">
        <w:t xml:space="preserve">(2, ___)  </w:t>
      </w:r>
      <w:r>
        <w:tab/>
      </w:r>
      <w:r>
        <w:tab/>
      </w:r>
      <w:r w:rsidRPr="00575CA4">
        <w:rPr>
          <w:rStyle w:val="Cquestionpartlabelbold"/>
        </w:rPr>
        <w:t>(b)</w:t>
      </w:r>
      <w:r w:rsidR="00575CA4" w:rsidRPr="00575CA4">
        <w:rPr>
          <w:rStyle w:val="Cquestionpartlabelbold"/>
        </w:rPr>
        <w:tab/>
      </w:r>
      <w:r w:rsidRPr="00EE53C5">
        <w:t>(-1, ___)</w:t>
      </w:r>
      <w:r w:rsidR="00140455">
        <w:tab/>
      </w:r>
      <w:r w:rsidR="00140455">
        <w:tab/>
      </w:r>
      <w:r w:rsidRPr="00575CA4">
        <w:rPr>
          <w:rStyle w:val="Cquestionpartlabelbold"/>
        </w:rPr>
        <w:t>(c)</w:t>
      </w:r>
      <w:r w:rsidR="00575CA4" w:rsidRPr="00575CA4">
        <w:rPr>
          <w:rStyle w:val="Cquestionpartlabelbold"/>
        </w:rPr>
        <w:tab/>
      </w:r>
      <w:r w:rsidR="00595DAC">
        <w:t>(</w:t>
      </w:r>
      <w:r w:rsidRPr="00EE53C5">
        <w:t>-2, ___)</w:t>
      </w:r>
      <w:r>
        <w:tab/>
      </w:r>
      <w:r>
        <w:tab/>
      </w:r>
      <w:r w:rsidRPr="00575CA4">
        <w:rPr>
          <w:rStyle w:val="Cquestionpartlabelbold"/>
        </w:rPr>
        <w:t>(d)</w:t>
      </w:r>
      <w:r w:rsidR="00575CA4" w:rsidRPr="00575CA4">
        <w:rPr>
          <w:rStyle w:val="Cquestionpartlabelbold"/>
        </w:rPr>
        <w:tab/>
      </w:r>
      <w:r w:rsidR="00595DAC">
        <w:t>(</w:t>
      </w:r>
      <w:r w:rsidRPr="00EE53C5">
        <w:t>3 , ____</w:t>
      </w:r>
      <w:r>
        <w:t xml:space="preserve">)     </w:t>
      </w:r>
    </w:p>
    <w:p w14:paraId="03DCE83B" w14:textId="77777777" w:rsidR="00F37229" w:rsidRPr="00A07593" w:rsidRDefault="00F37229" w:rsidP="00E14832">
      <w:pPr>
        <w:pStyle w:val="Pquestiontextmainstem"/>
      </w:pPr>
    </w:p>
    <w:p w14:paraId="57D08671" w14:textId="77777777" w:rsidR="00F37229" w:rsidRPr="00A07593" w:rsidRDefault="00F37229" w:rsidP="00E14832">
      <w:pPr>
        <w:pStyle w:val="Pquestiontextmainstem"/>
      </w:pPr>
    </w:p>
    <w:p w14:paraId="2DDFAD73" w14:textId="10FD1F2E" w:rsidR="00E14832" w:rsidRPr="00A07593" w:rsidRDefault="00925899" w:rsidP="00E14832">
      <w:pPr>
        <w:pStyle w:val="Pquestionheadingsx"/>
      </w:pPr>
      <w:r>
        <w:t>Question 21</w:t>
      </w:r>
      <w:r w:rsidR="003B7CAE" w:rsidRPr="003B7CAE">
        <w:tab/>
      </w:r>
      <w:r w:rsidR="003B2CDA">
        <w:rPr>
          <w:rStyle w:val="Cmarkslabel"/>
        </w:rPr>
        <w:t>1</w:t>
      </w:r>
      <w:r w:rsidR="00E14832" w:rsidRPr="00A07593">
        <w:rPr>
          <w:rStyle w:val="Cmarkslabel"/>
        </w:rPr>
        <w:t xml:space="preserve"> mark</w:t>
      </w:r>
      <w:r w:rsidR="003B7CAE" w:rsidRPr="003B7CAE">
        <w:tab/>
      </w:r>
      <w:r w:rsidR="009A3E5F" w:rsidRPr="00A07593">
        <w:t>[6.</w:t>
      </w:r>
      <w:r>
        <w:t>3</w:t>
      </w:r>
      <w:r w:rsidR="00E14832" w:rsidRPr="00A07593">
        <w:t>]</w:t>
      </w:r>
    </w:p>
    <w:p w14:paraId="76E41D1E" w14:textId="4E01198F" w:rsidR="00E82C06" w:rsidRPr="00A07593" w:rsidRDefault="00B526A1" w:rsidP="00575CA4">
      <w:pPr>
        <w:pStyle w:val="Pquestiontextmainstem"/>
      </w:pPr>
      <w:r w:rsidRPr="00EE53C5">
        <w:t xml:space="preserve">What is the equation of the line that is parallel to the </w:t>
      </w:r>
      <w:r w:rsidRPr="00575CA4">
        <w:rPr>
          <w:rStyle w:val="Cmathsexpressions"/>
          <w:i/>
          <w:iCs/>
        </w:rPr>
        <w:t>x</w:t>
      </w:r>
      <w:r w:rsidRPr="00EE53C5">
        <w:t xml:space="preserve">-axis and passes through the point </w:t>
      </w:r>
      <w:r w:rsidRPr="00EE53C5">
        <w:br/>
      </w:r>
      <w:r w:rsidR="00595DAC" w:rsidRPr="002D7CBB">
        <w:t>(-2, 1)</w:t>
      </w:r>
      <w:r w:rsidRPr="00EE53C5">
        <w:t>?</w:t>
      </w:r>
    </w:p>
    <w:p w14:paraId="2ADC44F4" w14:textId="77777777" w:rsidR="00A87DD3" w:rsidRDefault="00A87DD3" w:rsidP="00E82C06">
      <w:pPr>
        <w:pStyle w:val="Pquestiontextmainstem"/>
      </w:pPr>
    </w:p>
    <w:p w14:paraId="64912274" w14:textId="77777777" w:rsidR="00EF62D3" w:rsidRPr="00A07593" w:rsidRDefault="00EF62D3" w:rsidP="00E82C06">
      <w:pPr>
        <w:pStyle w:val="Pquestiontextmainstem"/>
      </w:pPr>
    </w:p>
    <w:p w14:paraId="790DE685" w14:textId="0C3E07A0" w:rsidR="00E14832" w:rsidRPr="00A07593" w:rsidRDefault="00F37229" w:rsidP="00E14832">
      <w:pPr>
        <w:pStyle w:val="Pquestionheadingsx"/>
      </w:pPr>
      <w:r w:rsidRPr="00A07593">
        <w:t>Question 2</w:t>
      </w:r>
      <w:r w:rsidR="00925899">
        <w:t>2</w:t>
      </w:r>
      <w:r w:rsidR="003B7CAE" w:rsidRPr="003B7CAE">
        <w:tab/>
      </w:r>
      <w:r w:rsidR="003B2CDA">
        <w:rPr>
          <w:rStyle w:val="Cmarkslabel"/>
        </w:rPr>
        <w:t>1</w:t>
      </w:r>
      <w:r w:rsidR="007E0CE1" w:rsidRPr="00A07593">
        <w:rPr>
          <w:rStyle w:val="Cmarkslabel"/>
        </w:rPr>
        <w:t xml:space="preserve"> mark</w:t>
      </w:r>
      <w:r w:rsidR="003B7CAE" w:rsidRPr="003B7CAE">
        <w:tab/>
      </w:r>
      <w:r w:rsidR="007E0CE1" w:rsidRPr="00A07593">
        <w:t>[6.</w:t>
      </w:r>
      <w:r w:rsidR="00B526A1">
        <w:t>3</w:t>
      </w:r>
      <w:r w:rsidR="007E0CE1" w:rsidRPr="00A07593">
        <w:t>]</w:t>
      </w:r>
    </w:p>
    <w:p w14:paraId="71222A8D" w14:textId="5F872D94" w:rsidR="002B35B8" w:rsidRPr="00A07593" w:rsidRDefault="00B526A1" w:rsidP="00575CA4">
      <w:pPr>
        <w:pStyle w:val="Pquestiontextmainstem"/>
      </w:pPr>
      <w:r w:rsidRPr="00EE53C5">
        <w:t xml:space="preserve">What is the equation of the line that is parallel to the </w:t>
      </w:r>
      <w:r w:rsidRPr="00575CA4">
        <w:rPr>
          <w:rStyle w:val="Cmathsexpressions"/>
          <w:i/>
          <w:iCs/>
        </w:rPr>
        <w:t>y</w:t>
      </w:r>
      <w:r w:rsidRPr="00EE53C5">
        <w:t xml:space="preserve">-axis and passes through the point </w:t>
      </w:r>
      <w:r w:rsidRPr="00EE53C5">
        <w:br/>
        <w:t>(</w:t>
      </w:r>
      <w:r w:rsidR="00595DAC">
        <w:t>4</w:t>
      </w:r>
      <w:r w:rsidRPr="00EE53C5">
        <w:t xml:space="preserve">, </w:t>
      </w:r>
      <w:r w:rsidR="00595DAC">
        <w:t>-</w:t>
      </w:r>
      <w:r w:rsidRPr="00EE53C5">
        <w:t>2)?</w:t>
      </w:r>
    </w:p>
    <w:p w14:paraId="3731DBAC" w14:textId="77777777" w:rsidR="00724641" w:rsidRDefault="00724641" w:rsidP="00290260">
      <w:pPr>
        <w:pStyle w:val="Pquestiontextpartsa"/>
      </w:pPr>
    </w:p>
    <w:p w14:paraId="17459C7D" w14:textId="77777777" w:rsidR="00EF62D3" w:rsidRPr="00A07593" w:rsidRDefault="00EF62D3" w:rsidP="00290260">
      <w:pPr>
        <w:pStyle w:val="Pquestiontextpartsa"/>
      </w:pPr>
    </w:p>
    <w:p w14:paraId="3FABF2A1" w14:textId="2DA4569A" w:rsidR="00E14832" w:rsidRPr="00A07593" w:rsidRDefault="00F37229" w:rsidP="00E14832">
      <w:pPr>
        <w:pStyle w:val="Pquestionheadingsx"/>
      </w:pPr>
      <w:r w:rsidRPr="00A07593">
        <w:t>Question 2</w:t>
      </w:r>
      <w:r w:rsidR="00FA1F3A">
        <w:t>3</w:t>
      </w:r>
      <w:r w:rsidR="003B7CAE" w:rsidRPr="003B7CAE">
        <w:tab/>
      </w:r>
      <w:r w:rsidR="00B526A1">
        <w:rPr>
          <w:rStyle w:val="Cmarkslabel"/>
        </w:rPr>
        <w:t>4</w:t>
      </w:r>
      <w:r w:rsidR="007E0CE1" w:rsidRPr="00A07593">
        <w:rPr>
          <w:rStyle w:val="Cmarkslabel"/>
        </w:rPr>
        <w:t xml:space="preserve"> mark</w:t>
      </w:r>
      <w:r w:rsidR="000E73ED">
        <w:rPr>
          <w:rStyle w:val="Cmarkslabel"/>
        </w:rPr>
        <w:t>s</w:t>
      </w:r>
      <w:r w:rsidR="003B7CAE" w:rsidRPr="003B7CAE">
        <w:tab/>
      </w:r>
      <w:r w:rsidR="007E0CE1" w:rsidRPr="00A07593">
        <w:t>[6.3]</w:t>
      </w:r>
    </w:p>
    <w:p w14:paraId="5948C484" w14:textId="77777777" w:rsidR="00A940D5" w:rsidRPr="00EE53C5" w:rsidRDefault="00A940D5" w:rsidP="00575CA4">
      <w:pPr>
        <w:pStyle w:val="Pquestiontextmainstem"/>
      </w:pPr>
      <w:r w:rsidRPr="00EE53C5">
        <w:t xml:space="preserve">Write the equation of each of the following lines by first finding the gradient and the </w:t>
      </w:r>
      <w:r w:rsidRPr="00575CA4">
        <w:rPr>
          <w:rStyle w:val="Cmathsexpressions"/>
          <w:i/>
          <w:iCs/>
        </w:rPr>
        <w:t>y</w:t>
      </w:r>
      <w:r w:rsidRPr="00EE53C5">
        <w:t>-intercept.</w:t>
      </w:r>
    </w:p>
    <w:p w14:paraId="7CC28D24" w14:textId="77777777" w:rsidR="00A940D5" w:rsidRPr="00575CA4" w:rsidRDefault="00A940D5" w:rsidP="00575CA4">
      <w:pPr>
        <w:pStyle w:val="Pquestiontextpartsa"/>
        <w:rPr>
          <w:rStyle w:val="Cquestionpartlabelbold"/>
        </w:rPr>
      </w:pPr>
      <w:r w:rsidRPr="00575CA4">
        <w:rPr>
          <w:rStyle w:val="Cquestionpartlabelbold"/>
        </w:rPr>
        <w:t>(a)</w:t>
      </w:r>
    </w:p>
    <w:p w14:paraId="63D26339" w14:textId="77777777" w:rsidR="00595DAC" w:rsidRDefault="00595DAC" w:rsidP="00575CA4">
      <w:pPr>
        <w:pStyle w:val="Pquestiontextpartsa"/>
      </w:pPr>
    </w:p>
    <w:p w14:paraId="774D1832" w14:textId="77777777" w:rsidR="00595DAC" w:rsidRDefault="00595DAC" w:rsidP="00575CA4">
      <w:pPr>
        <w:pStyle w:val="Pquestiontextpartsa"/>
      </w:pPr>
      <w:r w:rsidRPr="002D7CBB">
        <w:rPr>
          <w:noProof/>
        </w:rPr>
        <w:drawing>
          <wp:inline distT="0" distB="0" distL="0" distR="0" wp14:anchorId="6893DB07" wp14:editId="269DB7D4">
            <wp:extent cx="1409700" cy="1638300"/>
            <wp:effectExtent l="0" t="0" r="0" b="0"/>
            <wp:docPr id="58" name="Picture 58" descr="PM8_SmB_6_09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 descr="PM8_SmB_6_09TSa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53C5">
        <w:t xml:space="preserve"> </w:t>
      </w:r>
    </w:p>
    <w:p w14:paraId="2EE39B13" w14:textId="77777777" w:rsidR="00EF62D3" w:rsidRDefault="00EF62D3" w:rsidP="00575CA4">
      <w:pPr>
        <w:pStyle w:val="Pquestiontextpartsa"/>
      </w:pPr>
    </w:p>
    <w:p w14:paraId="77728CE5" w14:textId="63A63936" w:rsidR="00A940D5" w:rsidRPr="00575CA4" w:rsidRDefault="00A940D5" w:rsidP="00575CA4">
      <w:pPr>
        <w:pStyle w:val="Pquestiontextpartsa"/>
        <w:rPr>
          <w:rStyle w:val="Cquestionpartlabelbold"/>
        </w:rPr>
      </w:pPr>
      <w:r w:rsidRPr="00575CA4">
        <w:rPr>
          <w:rStyle w:val="Cquestionpartlabelbold"/>
        </w:rPr>
        <w:t>(b)</w:t>
      </w:r>
    </w:p>
    <w:p w14:paraId="18D9D0EB" w14:textId="3D3C51E8" w:rsidR="003E7AFE" w:rsidRDefault="00595DAC" w:rsidP="000E6491">
      <w:pPr>
        <w:pStyle w:val="Pquestiontextpartsa"/>
      </w:pPr>
      <w:r w:rsidRPr="002D7CBB">
        <w:rPr>
          <w:noProof/>
        </w:rPr>
        <w:drawing>
          <wp:inline distT="0" distB="0" distL="0" distR="0" wp14:anchorId="08FA0EC9" wp14:editId="34BE445E">
            <wp:extent cx="1409700" cy="1638300"/>
            <wp:effectExtent l="0" t="0" r="0" b="0"/>
            <wp:docPr id="59" name="Picture 59" descr="PM8_SmB_6_10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 descr="PM8_SmB_6_10TSa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09777" w14:textId="77777777" w:rsidR="003E7AFE" w:rsidRDefault="003E7AFE" w:rsidP="000E6491">
      <w:pPr>
        <w:pStyle w:val="Pquestiontextpartsa"/>
      </w:pPr>
    </w:p>
    <w:p w14:paraId="156D8C57" w14:textId="152EC19A" w:rsidR="00A940D5" w:rsidRPr="00A07593" w:rsidRDefault="00A940D5" w:rsidP="006A3BE7">
      <w:pPr>
        <w:pStyle w:val="Psectionresults"/>
        <w:spacing w:before="240" w:after="0"/>
      </w:pPr>
      <w:r>
        <w:t xml:space="preserve">Short answer results: ___ / </w:t>
      </w:r>
      <w:r w:rsidR="00A52337">
        <w:t>3</w:t>
      </w:r>
      <w:r w:rsidR="00EF62D3">
        <w:t>3</w:t>
      </w:r>
    </w:p>
    <w:p w14:paraId="6F37F0E2" w14:textId="77777777" w:rsidR="00A940D5" w:rsidRPr="00A07593" w:rsidRDefault="00A940D5" w:rsidP="00A940D5">
      <w:pPr>
        <w:pStyle w:val="Psectionheading"/>
      </w:pPr>
      <w:r w:rsidRPr="00A07593">
        <w:lastRenderedPageBreak/>
        <w:t>Extended answer section</w:t>
      </w:r>
    </w:p>
    <w:p w14:paraId="05DFB828" w14:textId="6EE0F1FC" w:rsidR="00E14832" w:rsidRPr="00A07593" w:rsidRDefault="00F37229" w:rsidP="00E14832">
      <w:pPr>
        <w:pStyle w:val="Pquestionheadingsx"/>
      </w:pPr>
      <w:r w:rsidRPr="00A07593">
        <w:t>Question 2</w:t>
      </w:r>
      <w:r w:rsidR="00A940D5">
        <w:t>4</w:t>
      </w:r>
      <w:r w:rsidR="003B7CAE" w:rsidRPr="003B7CAE">
        <w:tab/>
      </w:r>
      <w:r w:rsidR="00EF62D3"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="00E14832" w:rsidRPr="00A07593">
        <w:t>]</w:t>
      </w:r>
    </w:p>
    <w:p w14:paraId="7D375FA2" w14:textId="38A70587" w:rsidR="007E0CE1" w:rsidRDefault="00014080" w:rsidP="007D7520">
      <w:pPr>
        <w:pStyle w:val="Pquestiontextmainstem"/>
      </w:pPr>
      <w:r>
        <w:t xml:space="preserve">A </w:t>
      </w:r>
      <w:r w:rsidR="007E0CE1" w:rsidRPr="00A07593">
        <w:t xml:space="preserve">family went for a long </w:t>
      </w:r>
      <w:r w:rsidR="00724641">
        <w:t xml:space="preserve">drive in a </w:t>
      </w:r>
      <w:r w:rsidR="007E0CE1" w:rsidRPr="00A07593">
        <w:t xml:space="preserve">car. At the start of the trip the petrol tank </w:t>
      </w:r>
      <w:r w:rsidR="007320EF">
        <w:t>contained</w:t>
      </w:r>
      <w:r w:rsidR="007E0CE1" w:rsidRPr="00A07593">
        <w:t xml:space="preserve"> </w:t>
      </w:r>
      <w:r w:rsidR="00595DAC">
        <w:t>6</w:t>
      </w:r>
      <w:r w:rsidR="00A940D5">
        <w:t>0</w:t>
      </w:r>
      <w:r w:rsidR="007E0CE1" w:rsidRPr="00A07593">
        <w:t xml:space="preserve"> L </w:t>
      </w:r>
      <w:r w:rsidR="007320EF">
        <w:t xml:space="preserve">of petrol and </w:t>
      </w:r>
      <w:r w:rsidR="007320EF" w:rsidRPr="00A07593">
        <w:t>was full</w:t>
      </w:r>
      <w:r w:rsidR="007E0CE1" w:rsidRPr="00A07593">
        <w:t xml:space="preserve">. After driving </w:t>
      </w:r>
      <w:r w:rsidR="00A940D5">
        <w:t>5</w:t>
      </w:r>
      <w:r w:rsidR="007E0CE1" w:rsidRPr="00A07593">
        <w:t xml:space="preserve">00 km they </w:t>
      </w:r>
      <w:r w:rsidR="003E7AFE">
        <w:t>bought</w:t>
      </w:r>
      <w:r w:rsidR="007E0CE1" w:rsidRPr="00A07593">
        <w:t xml:space="preserve"> </w:t>
      </w:r>
      <w:r w:rsidR="00595DAC">
        <w:t>5</w:t>
      </w:r>
      <w:r w:rsidR="00A940D5">
        <w:t>0</w:t>
      </w:r>
      <w:r w:rsidR="007E0CE1" w:rsidRPr="00A07593">
        <w:t xml:space="preserve"> L </w:t>
      </w:r>
      <w:r w:rsidR="003E7AFE">
        <w:t xml:space="preserve">of petrol </w:t>
      </w:r>
      <w:r w:rsidR="00FA1F3A">
        <w:t>to fill</w:t>
      </w:r>
      <w:r w:rsidR="003E7AFE">
        <w:t xml:space="preserve"> the tank. A</w:t>
      </w:r>
      <w:r w:rsidR="007E0CE1" w:rsidRPr="00A07593">
        <w:t xml:space="preserve">fter another </w:t>
      </w:r>
      <w:r w:rsidR="00A940D5">
        <w:t>4</w:t>
      </w:r>
      <w:r w:rsidR="007E0CE1" w:rsidRPr="00A07593">
        <w:t xml:space="preserve">00 km they </w:t>
      </w:r>
      <w:r w:rsidR="003E7AFE">
        <w:t xml:space="preserve">bought </w:t>
      </w:r>
      <w:r w:rsidR="00595DAC">
        <w:t>35</w:t>
      </w:r>
      <w:r w:rsidR="00FA1F3A">
        <w:t> </w:t>
      </w:r>
      <w:r w:rsidR="007E0CE1" w:rsidRPr="00A07593">
        <w:t xml:space="preserve">L </w:t>
      </w:r>
      <w:r w:rsidR="003E7AFE">
        <w:t>and this</w:t>
      </w:r>
      <w:r w:rsidR="007E0CE1" w:rsidRPr="00A07593">
        <w:t xml:space="preserve"> </w:t>
      </w:r>
      <w:r w:rsidR="00FA1F3A">
        <w:t xml:space="preserve">brought the </w:t>
      </w:r>
      <w:r>
        <w:t xml:space="preserve">amount of </w:t>
      </w:r>
      <w:r w:rsidR="00FA1F3A">
        <w:t xml:space="preserve">petrol in the tank up to </w:t>
      </w:r>
      <w:r w:rsidR="00A940D5">
        <w:t>4</w:t>
      </w:r>
      <w:r w:rsidR="00595DAC">
        <w:t>5</w:t>
      </w:r>
      <w:r w:rsidR="00FA1F3A">
        <w:t> L</w:t>
      </w:r>
      <w:r w:rsidR="007E0CE1" w:rsidRPr="00A07593">
        <w:t>.</w:t>
      </w:r>
    </w:p>
    <w:p w14:paraId="2DAFA493" w14:textId="77777777" w:rsidR="00EF62D3" w:rsidRPr="00A07593" w:rsidRDefault="00EF62D3" w:rsidP="007D7520">
      <w:pPr>
        <w:pStyle w:val="Pquestiontextmainstem"/>
      </w:pPr>
    </w:p>
    <w:p w14:paraId="505CBF43" w14:textId="2D4555BE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Complete the table of values showing how much petrol was in the tank at different distances on the trip.</w:t>
      </w:r>
    </w:p>
    <w:p w14:paraId="46495C11" w14:textId="77777777" w:rsidR="00EF62D3" w:rsidRPr="00A07593" w:rsidRDefault="00EF62D3" w:rsidP="007D7520">
      <w:pPr>
        <w:pStyle w:val="Pquestiontextpartsa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08"/>
        <w:gridCol w:w="680"/>
        <w:gridCol w:w="680"/>
        <w:gridCol w:w="680"/>
        <w:gridCol w:w="680"/>
        <w:gridCol w:w="680"/>
      </w:tblGrid>
      <w:tr w:rsidR="00A940D5" w:rsidRPr="00A07593" w14:paraId="1E76DDFD" w14:textId="77777777" w:rsidTr="00EF62D3">
        <w:trPr>
          <w:trHeight w:val="576"/>
        </w:trPr>
        <w:tc>
          <w:tcPr>
            <w:tcW w:w="2608" w:type="dxa"/>
            <w:vAlign w:val="center"/>
          </w:tcPr>
          <w:p w14:paraId="11225F75" w14:textId="77777777" w:rsidR="00A940D5" w:rsidRPr="00A07593" w:rsidRDefault="00A940D5" w:rsidP="00A940D5">
            <w:pPr>
              <w:pStyle w:val="Ptabletext"/>
            </w:pPr>
            <w:r w:rsidRPr="00A07593">
              <w:t>Distance from start (km)</w:t>
            </w:r>
          </w:p>
        </w:tc>
        <w:tc>
          <w:tcPr>
            <w:tcW w:w="680" w:type="dxa"/>
            <w:vAlign w:val="center"/>
          </w:tcPr>
          <w:p w14:paraId="6EB4D77B" w14:textId="77777777" w:rsidR="00A940D5" w:rsidRPr="00A07593" w:rsidRDefault="00A940D5" w:rsidP="00A940D5">
            <w:pPr>
              <w:pStyle w:val="Ptabletext"/>
            </w:pPr>
            <w:r w:rsidRPr="00A07593">
              <w:t>0</w:t>
            </w:r>
          </w:p>
        </w:tc>
        <w:tc>
          <w:tcPr>
            <w:tcW w:w="680" w:type="dxa"/>
            <w:vAlign w:val="center"/>
          </w:tcPr>
          <w:p w14:paraId="2ABB6A91" w14:textId="1B952F54" w:rsidR="00A940D5" w:rsidRPr="00A940D5" w:rsidRDefault="00A940D5" w:rsidP="00A940D5">
            <w:pPr>
              <w:pStyle w:val="Ptabletext"/>
            </w:pPr>
            <w:r w:rsidRPr="00A940D5">
              <w:t>500</w:t>
            </w:r>
          </w:p>
        </w:tc>
        <w:tc>
          <w:tcPr>
            <w:tcW w:w="680" w:type="dxa"/>
            <w:vAlign w:val="center"/>
          </w:tcPr>
          <w:p w14:paraId="72F41144" w14:textId="11805FC7" w:rsidR="00A940D5" w:rsidRPr="00A940D5" w:rsidRDefault="00A940D5" w:rsidP="00A940D5">
            <w:pPr>
              <w:pStyle w:val="Ptabletext"/>
            </w:pPr>
            <w:r w:rsidRPr="00A940D5">
              <w:t>500</w:t>
            </w:r>
          </w:p>
        </w:tc>
        <w:tc>
          <w:tcPr>
            <w:tcW w:w="680" w:type="dxa"/>
            <w:vAlign w:val="center"/>
          </w:tcPr>
          <w:p w14:paraId="184760AE" w14:textId="30E6011B" w:rsidR="00A940D5" w:rsidRPr="00A940D5" w:rsidRDefault="00A940D5" w:rsidP="00A940D5">
            <w:pPr>
              <w:pStyle w:val="Ptabletext"/>
            </w:pPr>
            <w:r w:rsidRPr="00A940D5">
              <w:t>900</w:t>
            </w:r>
          </w:p>
        </w:tc>
        <w:tc>
          <w:tcPr>
            <w:tcW w:w="680" w:type="dxa"/>
            <w:vAlign w:val="center"/>
          </w:tcPr>
          <w:p w14:paraId="0554BA2C" w14:textId="645E4EB1" w:rsidR="00A940D5" w:rsidRPr="00A940D5" w:rsidRDefault="00A940D5" w:rsidP="00A940D5">
            <w:pPr>
              <w:pStyle w:val="Ptabletext"/>
            </w:pPr>
            <w:r w:rsidRPr="00A940D5">
              <w:t>900</w:t>
            </w:r>
          </w:p>
        </w:tc>
      </w:tr>
      <w:tr w:rsidR="007E0CE1" w:rsidRPr="00A07593" w14:paraId="13053034" w14:textId="77777777" w:rsidTr="00EF62D3">
        <w:trPr>
          <w:trHeight w:val="576"/>
        </w:trPr>
        <w:tc>
          <w:tcPr>
            <w:tcW w:w="2608" w:type="dxa"/>
            <w:vAlign w:val="center"/>
          </w:tcPr>
          <w:p w14:paraId="512EE8A2" w14:textId="77777777" w:rsidR="007E0CE1" w:rsidRPr="00A07593" w:rsidRDefault="007E0CE1" w:rsidP="007D7520">
            <w:pPr>
              <w:pStyle w:val="Ptabletext"/>
            </w:pPr>
            <w:r w:rsidRPr="00A07593">
              <w:t>Petrol in tank (L)</w:t>
            </w:r>
          </w:p>
        </w:tc>
        <w:tc>
          <w:tcPr>
            <w:tcW w:w="680" w:type="dxa"/>
            <w:vAlign w:val="center"/>
          </w:tcPr>
          <w:p w14:paraId="0F9F71C3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72DBF052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7A9F799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530977BE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2D4389AB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758BAA01" w14:textId="77777777" w:rsidR="00CE4657" w:rsidRPr="00A07593" w:rsidRDefault="00CE4657" w:rsidP="00CE4657">
      <w:pPr>
        <w:pStyle w:val="Pquestiontextpartsa"/>
      </w:pPr>
    </w:p>
    <w:p w14:paraId="42ED7382" w14:textId="4AFC2045" w:rsidR="007E0CE1" w:rsidRDefault="00CE4657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Use your table in </w:t>
      </w:r>
      <w:r w:rsidR="003B7CAE" w:rsidRPr="003B7CAE">
        <w:rPr>
          <w:rStyle w:val="Cquestionpartlabelbold"/>
        </w:rPr>
        <w:t>(a)</w:t>
      </w:r>
      <w:r w:rsidR="00014080">
        <w:t xml:space="preserve"> </w:t>
      </w:r>
      <w:r w:rsidR="007E0CE1" w:rsidRPr="00A07593">
        <w:t>to plot a graph of the amount of petrol in the tank.</w:t>
      </w:r>
    </w:p>
    <w:p w14:paraId="075DC8A7" w14:textId="77777777" w:rsidR="00EF62D3" w:rsidRPr="00A07593" w:rsidRDefault="00EF62D3" w:rsidP="007D7520">
      <w:pPr>
        <w:pStyle w:val="Pquestiontextpartsa"/>
      </w:pPr>
    </w:p>
    <w:p w14:paraId="3F2C33F8" w14:textId="53DBAE04" w:rsidR="00FA1F3A" w:rsidRDefault="00EF62D3" w:rsidP="00575CA4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58D8B79E" wp14:editId="23E6446C">
            <wp:extent cx="1990725" cy="1752600"/>
            <wp:effectExtent l="0" t="0" r="9525" b="0"/>
            <wp:docPr id="4" name="Picture 4" descr="C:\Users\ubuluay\Desktop\2nd ed\PM2e-8-ch-tests-exams-RWs\_SUPPLIED_V1_CORREX_230916\PM2e_08_EB_06_A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buluay\Desktop\2nd ed\PM2e-8-ch-tests-exams-RWs\_SUPPLIED_V1_CORREX_230916\PM2e_08_EB_06_AT_04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7654B" w14:textId="77777777" w:rsidR="00EF62D3" w:rsidRDefault="00EF62D3" w:rsidP="00575CA4">
      <w:pPr>
        <w:pStyle w:val="Pquestiontextpartsa"/>
        <w:rPr>
          <w:rStyle w:val="Cquestionpartlabelbold"/>
        </w:rPr>
      </w:pPr>
    </w:p>
    <w:p w14:paraId="09F978C7" w14:textId="44E648DB" w:rsidR="007E0CE1" w:rsidRPr="00A07593" w:rsidRDefault="007D7520" w:rsidP="00FA1F3A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Compare the rate </w:t>
      </w:r>
      <w:r w:rsidR="00283EC1">
        <w:t xml:space="preserve">that </w:t>
      </w:r>
      <w:r w:rsidR="007E0CE1" w:rsidRPr="00A07593">
        <w:t xml:space="preserve">petrol </w:t>
      </w:r>
      <w:r w:rsidR="00283EC1">
        <w:t xml:space="preserve">is being used </w:t>
      </w:r>
      <w:r w:rsidR="007E0CE1" w:rsidRPr="00A07593">
        <w:t>for the two parts of the trip (in litres per 100 km).</w:t>
      </w:r>
    </w:p>
    <w:p w14:paraId="429B1B99" w14:textId="77777777" w:rsidR="007E0CE1" w:rsidRDefault="007E0CE1" w:rsidP="003E7AFE">
      <w:pPr>
        <w:pStyle w:val="Pquestiontextmainstem"/>
      </w:pPr>
    </w:p>
    <w:p w14:paraId="428B78C1" w14:textId="77777777" w:rsidR="003E7AFE" w:rsidRDefault="003E7AFE" w:rsidP="003E7AFE">
      <w:pPr>
        <w:pStyle w:val="Pquestiontextmainstem"/>
      </w:pPr>
    </w:p>
    <w:p w14:paraId="7BA45A81" w14:textId="77777777" w:rsidR="003E7AFE" w:rsidRDefault="003E7AFE" w:rsidP="003E7AFE">
      <w:pPr>
        <w:pStyle w:val="Pquestiontextmainstem"/>
      </w:pPr>
    </w:p>
    <w:p w14:paraId="1AEE5BCD" w14:textId="77777777" w:rsidR="003E7AFE" w:rsidRDefault="003E7AFE" w:rsidP="003E7AFE">
      <w:pPr>
        <w:pStyle w:val="Pquestiontextmainstem"/>
      </w:pPr>
    </w:p>
    <w:p w14:paraId="4544843D" w14:textId="77777777" w:rsidR="003E7AFE" w:rsidRPr="00A07593" w:rsidRDefault="003E7AFE" w:rsidP="003E7AFE">
      <w:pPr>
        <w:pStyle w:val="Pquestiontextmainstem"/>
      </w:pPr>
    </w:p>
    <w:p w14:paraId="7145D9C5" w14:textId="13C38683" w:rsidR="000E649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d)</w:t>
      </w:r>
      <w:r w:rsidR="003B7CAE" w:rsidRPr="003B7CAE">
        <w:tab/>
      </w:r>
      <w:r w:rsidR="007E0CE1" w:rsidRPr="00A07593">
        <w:t xml:space="preserve">How is the answer to </w:t>
      </w:r>
      <w:r w:rsidR="003B7CAE" w:rsidRPr="003B7CAE">
        <w:rPr>
          <w:rStyle w:val="Cquestionpartlabelbold"/>
        </w:rPr>
        <w:t>(c)</w:t>
      </w:r>
      <w:r w:rsidR="00283EC1">
        <w:t xml:space="preserve"> </w:t>
      </w:r>
      <w:r w:rsidR="007E0CE1" w:rsidRPr="00A07593">
        <w:t>shown on the graph?</w:t>
      </w:r>
    </w:p>
    <w:p w14:paraId="1FC04FE8" w14:textId="77777777" w:rsidR="000E6491" w:rsidRDefault="000E6491" w:rsidP="000E6491">
      <w:pPr>
        <w:pStyle w:val="Pquestiontextmainstem"/>
      </w:pPr>
    </w:p>
    <w:p w14:paraId="6B30F142" w14:textId="77777777" w:rsidR="003E7AFE" w:rsidRDefault="003E7AFE" w:rsidP="000E6491">
      <w:pPr>
        <w:pStyle w:val="Pquestiontextmainstem"/>
      </w:pPr>
    </w:p>
    <w:p w14:paraId="4FA46E7B" w14:textId="77777777" w:rsidR="003E7AFE" w:rsidRDefault="003E7AFE" w:rsidP="000E6491">
      <w:pPr>
        <w:pStyle w:val="Pquestiontextmainstem"/>
      </w:pPr>
    </w:p>
    <w:p w14:paraId="722F481C" w14:textId="77777777" w:rsidR="003E7AFE" w:rsidRPr="00A07593" w:rsidRDefault="003E7AFE" w:rsidP="000E6491">
      <w:pPr>
        <w:pStyle w:val="Pquestiontextmainstem"/>
      </w:pPr>
    </w:p>
    <w:p w14:paraId="2FC63C24" w14:textId="77777777" w:rsidR="000E6491" w:rsidRPr="00A07593" w:rsidRDefault="000E6491" w:rsidP="000E6491">
      <w:pPr>
        <w:pStyle w:val="Pquestiontextmainstem"/>
      </w:pPr>
    </w:p>
    <w:p w14:paraId="2D53996A" w14:textId="6EA27B65" w:rsidR="001B433F" w:rsidRPr="00A07593" w:rsidRDefault="003D2F2C" w:rsidP="00EF62D3">
      <w:pPr>
        <w:pStyle w:val="Pquestionheadingsx1stafterhead"/>
      </w:pPr>
      <w:r w:rsidRPr="00A07593">
        <w:lastRenderedPageBreak/>
        <w:t>Question 2</w:t>
      </w:r>
      <w:r w:rsidR="0051233A">
        <w:t>5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="001B433F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1B433F" w:rsidRPr="00A07593">
        <w:t>]</w:t>
      </w:r>
    </w:p>
    <w:p w14:paraId="41BF0F50" w14:textId="77777777" w:rsidR="00595DAC" w:rsidRPr="002D7CBB" w:rsidRDefault="00595DAC" w:rsidP="00EF62D3">
      <w:pPr>
        <w:pStyle w:val="Pquestiontextmainstem"/>
        <w:keepNext/>
      </w:pPr>
      <w:r w:rsidRPr="002D7CBB">
        <w:t xml:space="preserve">The following shapes have been made with matchsticks. </w:t>
      </w:r>
    </w:p>
    <w:p w14:paraId="59BB5A89" w14:textId="502AA919" w:rsidR="00595DAC" w:rsidRDefault="00595DAC" w:rsidP="00EF62D3">
      <w:pPr>
        <w:pStyle w:val="Pquestiontextmainstem"/>
        <w:keepNext/>
      </w:pPr>
      <w:r w:rsidRPr="002D7CBB">
        <w:rPr>
          <w:noProof/>
        </w:rPr>
        <w:drawing>
          <wp:inline distT="0" distB="0" distL="0" distR="0" wp14:anchorId="6F2035DB" wp14:editId="24B50918">
            <wp:extent cx="2343150" cy="533400"/>
            <wp:effectExtent l="0" t="0" r="0" b="0"/>
            <wp:docPr id="60" name="Picture 60" descr="PM8_SmB_6_12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 descr="PM8_SmB_6_12TSa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75D61" w14:textId="566BA17E" w:rsidR="00FA1F3A" w:rsidRPr="008D743B" w:rsidRDefault="007D7520" w:rsidP="00575CA4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FA1F3A">
        <w:t>Complete this</w:t>
      </w:r>
      <w:r w:rsidR="00FA1F3A" w:rsidRPr="008D743B">
        <w:t xml:space="preserve"> table of valu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1"/>
        <w:gridCol w:w="2551"/>
      </w:tblGrid>
      <w:tr w:rsidR="00FA1F3A" w:rsidRPr="008D743B" w14:paraId="0DD58D7C" w14:textId="77777777" w:rsidTr="003B7CAE">
        <w:tc>
          <w:tcPr>
            <w:tcW w:w="2551" w:type="dxa"/>
            <w:vAlign w:val="center"/>
          </w:tcPr>
          <w:p w14:paraId="2E1A559E" w14:textId="77777777" w:rsidR="00595DAC" w:rsidRPr="002D7CBB" w:rsidRDefault="00595DAC" w:rsidP="00575CA4">
            <w:pPr>
              <w:pStyle w:val="Ptabletext"/>
            </w:pPr>
            <w:r w:rsidRPr="002D7CBB">
              <w:t>Number of triangles</w:t>
            </w:r>
          </w:p>
          <w:p w14:paraId="0B5CC2DA" w14:textId="4353628B" w:rsidR="00FA1F3A" w:rsidRPr="008D743B" w:rsidRDefault="00595DAC" w:rsidP="00595DAC">
            <w:pPr>
              <w:pStyle w:val="Ptabletext"/>
            </w:pPr>
            <w:r w:rsidRPr="00575CA4">
              <w:t>(</w:t>
            </w:r>
            <w:r w:rsidRPr="00575CA4">
              <w:rPr>
                <w:rStyle w:val="Cmathsexpressions"/>
                <w:i/>
                <w:iCs/>
              </w:rPr>
              <w:t>t</w:t>
            </w:r>
            <w:r w:rsidRPr="00575CA4">
              <w:t>)</w:t>
            </w:r>
          </w:p>
        </w:tc>
        <w:tc>
          <w:tcPr>
            <w:tcW w:w="2551" w:type="dxa"/>
            <w:vAlign w:val="center"/>
          </w:tcPr>
          <w:p w14:paraId="00ABEC62" w14:textId="77777777" w:rsidR="00FA1F3A" w:rsidRPr="008D743B" w:rsidRDefault="00FA1F3A" w:rsidP="00283EC1">
            <w:pPr>
              <w:pStyle w:val="Ptabletext"/>
            </w:pPr>
            <w:r w:rsidRPr="008D743B">
              <w:t>Number of matches</w:t>
            </w:r>
          </w:p>
          <w:p w14:paraId="5E982523" w14:textId="77777777" w:rsidR="00FA1F3A" w:rsidRPr="008D743B" w:rsidRDefault="00FA1F3A" w:rsidP="00283EC1">
            <w:pPr>
              <w:pStyle w:val="Ptabletext"/>
            </w:pPr>
            <w:r w:rsidRPr="003B7CAE">
              <w:t>(</w:t>
            </w:r>
            <w:r w:rsidRPr="008568D4">
              <w:rPr>
                <w:rStyle w:val="Cmathsexpressions"/>
                <w:i/>
                <w:iCs/>
              </w:rPr>
              <w:t>m</w:t>
            </w:r>
            <w:r w:rsidRPr="008D743B">
              <w:t>)</w:t>
            </w:r>
          </w:p>
        </w:tc>
      </w:tr>
      <w:tr w:rsidR="00FA1F3A" w:rsidRPr="008D743B" w14:paraId="0974DA81" w14:textId="77777777" w:rsidTr="003B7CAE">
        <w:tc>
          <w:tcPr>
            <w:tcW w:w="2551" w:type="dxa"/>
            <w:vAlign w:val="center"/>
          </w:tcPr>
          <w:p w14:paraId="54A176F5" w14:textId="77777777" w:rsidR="00FA1F3A" w:rsidRPr="008D743B" w:rsidRDefault="00FA1F3A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2551" w:type="dxa"/>
            <w:vAlign w:val="center"/>
          </w:tcPr>
          <w:p w14:paraId="515D7596" w14:textId="6C7E6A40" w:rsidR="00FA1F3A" w:rsidRPr="008D743B" w:rsidRDefault="00595DAC" w:rsidP="003B7CAE">
            <w:pPr>
              <w:pStyle w:val="Ptabletext"/>
            </w:pPr>
            <w:r>
              <w:t>3</w:t>
            </w:r>
          </w:p>
        </w:tc>
      </w:tr>
      <w:tr w:rsidR="00FA1F3A" w:rsidRPr="008D743B" w14:paraId="00C06C41" w14:textId="77777777" w:rsidTr="003B7CAE">
        <w:tc>
          <w:tcPr>
            <w:tcW w:w="2551" w:type="dxa"/>
            <w:vAlign w:val="center"/>
          </w:tcPr>
          <w:p w14:paraId="62EF46A0" w14:textId="77777777" w:rsidR="00FA1F3A" w:rsidRPr="008D743B" w:rsidRDefault="00FA1F3A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2551" w:type="dxa"/>
            <w:vAlign w:val="center"/>
          </w:tcPr>
          <w:p w14:paraId="10755812" w14:textId="652C554D" w:rsidR="00FA1F3A" w:rsidRPr="008D743B" w:rsidRDefault="00595DAC" w:rsidP="003B7CAE">
            <w:pPr>
              <w:pStyle w:val="Ptabletext"/>
            </w:pPr>
            <w:r>
              <w:t>5</w:t>
            </w:r>
          </w:p>
        </w:tc>
      </w:tr>
      <w:tr w:rsidR="00FA1F3A" w:rsidRPr="008D743B" w14:paraId="4351C3D1" w14:textId="77777777" w:rsidTr="003B7CAE">
        <w:tc>
          <w:tcPr>
            <w:tcW w:w="2551" w:type="dxa"/>
            <w:vAlign w:val="center"/>
          </w:tcPr>
          <w:p w14:paraId="7105B88D" w14:textId="77777777" w:rsidR="00FA1F3A" w:rsidRPr="008D743B" w:rsidRDefault="00FA1F3A" w:rsidP="003B7CAE">
            <w:pPr>
              <w:pStyle w:val="Ptabletext"/>
            </w:pPr>
            <w:r w:rsidRPr="008D743B">
              <w:t>3</w:t>
            </w:r>
          </w:p>
        </w:tc>
        <w:tc>
          <w:tcPr>
            <w:tcW w:w="2551" w:type="dxa"/>
            <w:vAlign w:val="center"/>
          </w:tcPr>
          <w:p w14:paraId="0385E93F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6BAEA369" w14:textId="77777777" w:rsidTr="003B7CAE">
        <w:tc>
          <w:tcPr>
            <w:tcW w:w="2551" w:type="dxa"/>
            <w:vAlign w:val="center"/>
          </w:tcPr>
          <w:p w14:paraId="32D21007" w14:textId="77777777" w:rsidR="00FA1F3A" w:rsidRPr="008D743B" w:rsidRDefault="00FA1F3A" w:rsidP="003B7CAE">
            <w:pPr>
              <w:pStyle w:val="Ptabletext"/>
            </w:pPr>
            <w:r w:rsidRPr="008D743B">
              <w:t>4</w:t>
            </w:r>
          </w:p>
        </w:tc>
        <w:tc>
          <w:tcPr>
            <w:tcW w:w="2551" w:type="dxa"/>
            <w:vAlign w:val="center"/>
          </w:tcPr>
          <w:p w14:paraId="3FBDB3FC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57BF96C4" w14:textId="77777777" w:rsidTr="003B7CAE">
        <w:tc>
          <w:tcPr>
            <w:tcW w:w="2551" w:type="dxa"/>
            <w:vAlign w:val="center"/>
          </w:tcPr>
          <w:p w14:paraId="25BFDD52" w14:textId="77777777" w:rsidR="00FA1F3A" w:rsidRPr="008D743B" w:rsidRDefault="00FA1F3A" w:rsidP="003B7CAE">
            <w:pPr>
              <w:pStyle w:val="Ptabletext"/>
            </w:pPr>
            <w:r w:rsidRPr="008D743B">
              <w:t>5</w:t>
            </w:r>
          </w:p>
        </w:tc>
        <w:tc>
          <w:tcPr>
            <w:tcW w:w="2551" w:type="dxa"/>
            <w:vAlign w:val="center"/>
          </w:tcPr>
          <w:p w14:paraId="4C9A551A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900DD55" w14:textId="77777777" w:rsidR="003E7AFE" w:rsidRDefault="003E7AFE" w:rsidP="007D7520">
      <w:pPr>
        <w:pStyle w:val="Pquestiontextpartsa"/>
      </w:pPr>
    </w:p>
    <w:p w14:paraId="3A308104" w14:textId="2923B060" w:rsidR="007E0CE1" w:rsidRDefault="007D7520" w:rsidP="00FA1F3A">
      <w:pPr>
        <w:pStyle w:val="Pquestiontextpartsa"/>
        <w:rPr>
          <w:rStyle w:val="Cmathsexpressions"/>
          <w:i/>
          <w:iCs/>
        </w:rPr>
      </w:pPr>
      <w:r w:rsidRPr="00A07593">
        <w:rPr>
          <w:rStyle w:val="Cquestionpartlabelbold"/>
        </w:rPr>
        <w:t>(b)</w:t>
      </w:r>
      <w:r w:rsidR="003B7CAE" w:rsidRPr="003B7CAE">
        <w:tab/>
      </w:r>
      <w:r w:rsidR="00FA1F3A">
        <w:t xml:space="preserve">Find </w:t>
      </w:r>
      <w:r w:rsidR="00FA1F3A" w:rsidRPr="003B7CAE">
        <w:t xml:space="preserve">the pattern, or rule, </w:t>
      </w:r>
      <w:r w:rsidR="0051233A">
        <w:t>in terms of</w:t>
      </w:r>
      <w:r w:rsidR="00FA1F3A" w:rsidRPr="003B7CAE">
        <w:t xml:space="preserve"> </w:t>
      </w:r>
      <w:r w:rsidR="00595DAC">
        <w:rPr>
          <w:rStyle w:val="Cmathsexpressions"/>
          <w:i/>
          <w:iCs/>
        </w:rPr>
        <w:t>m</w:t>
      </w:r>
      <w:r w:rsidR="00FA1F3A" w:rsidRPr="003B7CAE">
        <w:t xml:space="preserve"> </w:t>
      </w:r>
      <w:r w:rsidR="0051233A">
        <w:t>and</w:t>
      </w:r>
      <w:r w:rsidR="00FA1F3A" w:rsidRPr="003B7CAE">
        <w:t xml:space="preserve"> </w:t>
      </w:r>
      <w:r w:rsidR="00595DAC">
        <w:rPr>
          <w:rStyle w:val="Cmathsexpressions"/>
          <w:i/>
          <w:iCs/>
        </w:rPr>
        <w:t>t</w:t>
      </w:r>
      <w:r w:rsidR="00283EC1">
        <w:rPr>
          <w:rStyle w:val="Cmathsexpressions"/>
          <w:i/>
          <w:iCs/>
        </w:rPr>
        <w:t>.</w:t>
      </w:r>
    </w:p>
    <w:p w14:paraId="57DCB2DF" w14:textId="77777777" w:rsidR="00283EC1" w:rsidRDefault="00283EC1" w:rsidP="00FA1F3A">
      <w:pPr>
        <w:pStyle w:val="Pquestiontextpartsa"/>
        <w:rPr>
          <w:rStyle w:val="Cmathsexpressions"/>
          <w:i/>
          <w:iCs/>
        </w:rPr>
      </w:pPr>
    </w:p>
    <w:p w14:paraId="6C4F2A8C" w14:textId="77777777" w:rsidR="00283EC1" w:rsidRPr="00A07593" w:rsidRDefault="00283EC1" w:rsidP="00FA1F3A">
      <w:pPr>
        <w:pStyle w:val="Pquestiontextpartsa"/>
      </w:pPr>
    </w:p>
    <w:p w14:paraId="71D24606" w14:textId="70A19C09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EF62D3">
        <w:t>Plot</w:t>
      </w:r>
      <w:r w:rsidR="007E0CE1" w:rsidRPr="00A07593">
        <w:t xml:space="preserve"> each </w:t>
      </w:r>
      <w:r w:rsidR="00FA1F3A">
        <w:t>pair of values.</w:t>
      </w:r>
      <w:r w:rsidR="00EF62D3">
        <w:t xml:space="preserve"> Join the points with a straight line.</w:t>
      </w:r>
    </w:p>
    <w:p w14:paraId="564B5014" w14:textId="5D0C8ACE" w:rsidR="00362685" w:rsidRPr="00A07593" w:rsidRDefault="00595DAC" w:rsidP="00575CA4">
      <w:pPr>
        <w:pStyle w:val="Pquestiontextmainstem"/>
      </w:pPr>
      <w:r w:rsidRPr="00575CA4">
        <w:rPr>
          <w:noProof/>
        </w:rPr>
        <w:drawing>
          <wp:inline distT="0" distB="0" distL="0" distR="0" wp14:anchorId="591AAC6D" wp14:editId="279C3E25">
            <wp:extent cx="2466975" cy="2352675"/>
            <wp:effectExtent l="0" t="0" r="9525" b="9525"/>
            <wp:docPr id="61" name="Picture 61" descr="PM8_SmB_6_13T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 descr="PM8_SmB_6_13TSa_RR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767A6" w14:textId="6F8F17D7" w:rsidR="00A87DD3" w:rsidRDefault="003B7CAE" w:rsidP="00C96253">
      <w:pPr>
        <w:pStyle w:val="Pquestiontextpartsa"/>
      </w:pPr>
      <w:r w:rsidRPr="003B7CAE">
        <w:rPr>
          <w:rStyle w:val="Cquestionpartlabelbold"/>
        </w:rPr>
        <w:t>(d)</w:t>
      </w:r>
      <w:r w:rsidRPr="003B7CAE">
        <w:tab/>
      </w:r>
      <w:r w:rsidR="00FA1F3A" w:rsidRPr="008568D4">
        <w:t xml:space="preserve">Use the rule you found in </w:t>
      </w:r>
      <w:r w:rsidRPr="003B7CAE">
        <w:rPr>
          <w:rStyle w:val="Cquestionpartlabelbold"/>
        </w:rPr>
        <w:t>(b)</w:t>
      </w:r>
      <w:r w:rsidR="00283EC1">
        <w:t xml:space="preserve"> </w:t>
      </w:r>
      <w:r w:rsidR="00FA1F3A" w:rsidRPr="008568D4">
        <w:t xml:space="preserve">to find the number of matches </w:t>
      </w:r>
      <w:r w:rsidR="00595DAC">
        <w:t>needed for 20 triangles</w:t>
      </w:r>
      <w:r w:rsidR="00FA1F3A" w:rsidRPr="008568D4">
        <w:t>.</w:t>
      </w:r>
    </w:p>
    <w:p w14:paraId="1CCB7070" w14:textId="77777777" w:rsidR="003E7AFE" w:rsidRDefault="003E7AFE" w:rsidP="00362685">
      <w:pPr>
        <w:pStyle w:val="Pquestiontextmainstem"/>
      </w:pPr>
    </w:p>
    <w:p w14:paraId="3276BA9D" w14:textId="77777777" w:rsidR="003E7AFE" w:rsidRPr="00A07593" w:rsidRDefault="003E7AFE" w:rsidP="00362685">
      <w:pPr>
        <w:pStyle w:val="Pquestiontextmainstem"/>
      </w:pPr>
    </w:p>
    <w:p w14:paraId="2BEB3E3D" w14:textId="77777777" w:rsidR="00253779" w:rsidRPr="00A07593" w:rsidRDefault="00253779" w:rsidP="00362685">
      <w:pPr>
        <w:pStyle w:val="Pquestiontextmainstem"/>
      </w:pPr>
    </w:p>
    <w:p w14:paraId="149F3D13" w14:textId="3286D11F" w:rsidR="00253779" w:rsidRPr="00A07593" w:rsidRDefault="007A4898" w:rsidP="00253779">
      <w:pPr>
        <w:pStyle w:val="Pquestionheadingsx"/>
      </w:pPr>
      <w:r w:rsidRPr="00A07593">
        <w:t>Question 2</w:t>
      </w:r>
      <w:r w:rsidR="0051233A">
        <w:t>6</w:t>
      </w:r>
      <w:r w:rsidR="003B7CAE" w:rsidRPr="003B7CAE">
        <w:tab/>
      </w:r>
      <w:r w:rsidR="00EF62D3">
        <w:rPr>
          <w:rStyle w:val="Cmarkslabel"/>
        </w:rPr>
        <w:t>6</w:t>
      </w:r>
      <w:r w:rsidR="00253779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253779" w:rsidRPr="00A07593">
        <w:t>]</w:t>
      </w:r>
    </w:p>
    <w:p w14:paraId="3E9538A8" w14:textId="34A81451" w:rsidR="0051233A" w:rsidRPr="00575CA4" w:rsidRDefault="00575CA4" w:rsidP="00575CA4">
      <w:pPr>
        <w:pStyle w:val="Pquestiontextpartsa"/>
        <w:rPr>
          <w:rStyle w:val="Cquestionpartlabelbold"/>
        </w:rPr>
      </w:pPr>
      <w:r w:rsidRPr="00575CA4">
        <w:rPr>
          <w:rStyle w:val="Cquestionpartlabelbold"/>
        </w:rPr>
        <w:t>(</w:t>
      </w:r>
      <w:r w:rsidR="0051233A" w:rsidRPr="00575CA4">
        <w:rPr>
          <w:rStyle w:val="Cquestionpartlabelbold"/>
        </w:rPr>
        <w:t>a)</w:t>
      </w:r>
      <w:r w:rsidRPr="00575CA4">
        <w:rPr>
          <w:rStyle w:val="Cquestionpartlabelbold"/>
        </w:rPr>
        <w:tab/>
      </w:r>
      <w:r w:rsidR="0051233A" w:rsidRPr="00EE53C5">
        <w:t xml:space="preserve">A plumber charges a </w:t>
      </w:r>
      <w:r w:rsidR="00BC420A">
        <w:t xml:space="preserve">fixed fee of </w:t>
      </w:r>
      <w:r w:rsidR="0051233A" w:rsidRPr="00EE53C5">
        <w:t>$</w:t>
      </w:r>
      <w:r w:rsidR="00595DAC">
        <w:t>5</w:t>
      </w:r>
      <w:r w:rsidR="0051233A" w:rsidRPr="00EE53C5">
        <w:t xml:space="preserve">0 </w:t>
      </w:r>
      <w:r w:rsidR="00BC420A">
        <w:t>to go to a job plus</w:t>
      </w:r>
      <w:r w:rsidR="00BC420A" w:rsidRPr="00EE53C5">
        <w:t xml:space="preserve"> an extra </w:t>
      </w:r>
      <w:r w:rsidR="0051233A" w:rsidRPr="00EE53C5">
        <w:t>$</w:t>
      </w:r>
      <w:r w:rsidR="00595DAC">
        <w:t>2</w:t>
      </w:r>
      <w:r w:rsidR="0051233A" w:rsidRPr="00EE53C5">
        <w:t xml:space="preserve">0 per hour for the </w:t>
      </w:r>
      <w:r w:rsidR="00BC420A">
        <w:t>work</w:t>
      </w:r>
      <w:r w:rsidR="0051233A" w:rsidRPr="00EE53C5">
        <w:t>. Use this information to complete the table of values.</w:t>
      </w:r>
    </w:p>
    <w:p w14:paraId="7DAB4E62" w14:textId="77777777" w:rsidR="0051233A" w:rsidRPr="00EE53C5" w:rsidRDefault="0051233A" w:rsidP="00575CA4">
      <w:pPr>
        <w:pStyle w:val="Ptabletex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476"/>
        <w:gridCol w:w="1586"/>
        <w:gridCol w:w="1586"/>
        <w:gridCol w:w="1586"/>
        <w:gridCol w:w="1586"/>
      </w:tblGrid>
      <w:tr w:rsidR="0051233A" w:rsidRPr="00EE53C5" w14:paraId="2F601B52" w14:textId="77777777" w:rsidTr="00434582">
        <w:tc>
          <w:tcPr>
            <w:tcW w:w="1696" w:type="dxa"/>
            <w:shd w:val="clear" w:color="auto" w:fill="auto"/>
          </w:tcPr>
          <w:p w14:paraId="2FEAFF23" w14:textId="77777777" w:rsidR="0051233A" w:rsidRPr="00EE53C5" w:rsidRDefault="0051233A" w:rsidP="00575CA4">
            <w:pPr>
              <w:pStyle w:val="Ptabletext"/>
            </w:pPr>
            <w:r w:rsidRPr="00EE53C5">
              <w:t xml:space="preserve">Hours worked, </w:t>
            </w:r>
            <w:r w:rsidRPr="00575CA4">
              <w:rPr>
                <w:rStyle w:val="Cmathsexpressions"/>
                <w:i/>
                <w:iCs/>
              </w:rPr>
              <w:t>t</w:t>
            </w:r>
          </w:p>
        </w:tc>
        <w:tc>
          <w:tcPr>
            <w:tcW w:w="1476" w:type="dxa"/>
            <w:shd w:val="clear" w:color="auto" w:fill="auto"/>
          </w:tcPr>
          <w:p w14:paraId="654AAD2A" w14:textId="77777777" w:rsidR="0051233A" w:rsidRPr="00EE53C5" w:rsidRDefault="0051233A" w:rsidP="00575CA4">
            <w:pPr>
              <w:pStyle w:val="Ptabletext"/>
            </w:pPr>
            <w:r w:rsidRPr="00EE53C5">
              <w:t>0</w:t>
            </w:r>
          </w:p>
        </w:tc>
        <w:tc>
          <w:tcPr>
            <w:tcW w:w="1586" w:type="dxa"/>
            <w:shd w:val="clear" w:color="auto" w:fill="auto"/>
          </w:tcPr>
          <w:p w14:paraId="7CE22116" w14:textId="77777777" w:rsidR="0051233A" w:rsidRPr="00EE53C5" w:rsidRDefault="0051233A" w:rsidP="00575CA4">
            <w:pPr>
              <w:pStyle w:val="Ptabletext"/>
            </w:pPr>
            <w:r w:rsidRPr="00EE53C5">
              <w:t>1</w:t>
            </w:r>
          </w:p>
        </w:tc>
        <w:tc>
          <w:tcPr>
            <w:tcW w:w="1586" w:type="dxa"/>
            <w:shd w:val="clear" w:color="auto" w:fill="auto"/>
          </w:tcPr>
          <w:p w14:paraId="0A1C3A5D" w14:textId="77777777" w:rsidR="0051233A" w:rsidRPr="00EE53C5" w:rsidRDefault="0051233A" w:rsidP="00575CA4">
            <w:pPr>
              <w:pStyle w:val="Ptabletext"/>
            </w:pPr>
            <w:r w:rsidRPr="00EE53C5">
              <w:t>2</w:t>
            </w:r>
          </w:p>
        </w:tc>
        <w:tc>
          <w:tcPr>
            <w:tcW w:w="1586" w:type="dxa"/>
            <w:shd w:val="clear" w:color="auto" w:fill="auto"/>
          </w:tcPr>
          <w:p w14:paraId="77F7AE84" w14:textId="77777777" w:rsidR="0051233A" w:rsidRPr="00EE53C5" w:rsidRDefault="0051233A" w:rsidP="00575CA4">
            <w:pPr>
              <w:pStyle w:val="Ptabletext"/>
            </w:pPr>
            <w:r w:rsidRPr="00EE53C5">
              <w:t>3</w:t>
            </w:r>
          </w:p>
        </w:tc>
        <w:tc>
          <w:tcPr>
            <w:tcW w:w="1586" w:type="dxa"/>
            <w:shd w:val="clear" w:color="auto" w:fill="auto"/>
          </w:tcPr>
          <w:p w14:paraId="73EEE8A6" w14:textId="77777777" w:rsidR="0051233A" w:rsidRPr="00EE53C5" w:rsidRDefault="0051233A" w:rsidP="00575CA4">
            <w:pPr>
              <w:pStyle w:val="Ptabletext"/>
            </w:pPr>
            <w:r w:rsidRPr="00EE53C5">
              <w:t>4</w:t>
            </w:r>
          </w:p>
        </w:tc>
      </w:tr>
      <w:tr w:rsidR="0051233A" w:rsidRPr="00EE53C5" w14:paraId="5FEDCBF6" w14:textId="77777777" w:rsidTr="00434582">
        <w:tc>
          <w:tcPr>
            <w:tcW w:w="1696" w:type="dxa"/>
            <w:shd w:val="clear" w:color="auto" w:fill="auto"/>
          </w:tcPr>
          <w:p w14:paraId="7911583E" w14:textId="77777777" w:rsidR="00EF62D3" w:rsidRDefault="0051233A" w:rsidP="00575CA4">
            <w:pPr>
              <w:pStyle w:val="Ptabletext"/>
            </w:pPr>
            <w:r w:rsidRPr="00EE53C5">
              <w:t xml:space="preserve">Cost, </w:t>
            </w:r>
          </w:p>
          <w:p w14:paraId="1504EBBD" w14:textId="29734C65" w:rsidR="0051233A" w:rsidRPr="00EE53C5" w:rsidRDefault="0051233A" w:rsidP="00575CA4">
            <w:pPr>
              <w:pStyle w:val="Ptabletext"/>
            </w:pPr>
            <w:r w:rsidRPr="00575CA4">
              <w:rPr>
                <w:rStyle w:val="Cmathsexpressions"/>
                <w:i/>
                <w:iCs/>
              </w:rPr>
              <w:t>C</w:t>
            </w:r>
          </w:p>
        </w:tc>
        <w:tc>
          <w:tcPr>
            <w:tcW w:w="1476" w:type="dxa"/>
            <w:shd w:val="clear" w:color="auto" w:fill="auto"/>
          </w:tcPr>
          <w:p w14:paraId="78D4680E" w14:textId="77777777" w:rsidR="0051233A" w:rsidRPr="00EE53C5" w:rsidRDefault="0051233A" w:rsidP="00434582">
            <w:pPr>
              <w:rPr>
                <w:sz w:val="20"/>
                <w:szCs w:val="20"/>
              </w:rPr>
            </w:pPr>
          </w:p>
        </w:tc>
        <w:tc>
          <w:tcPr>
            <w:tcW w:w="1586" w:type="dxa"/>
            <w:shd w:val="clear" w:color="auto" w:fill="auto"/>
          </w:tcPr>
          <w:p w14:paraId="07A8DC59" w14:textId="77777777" w:rsidR="0051233A" w:rsidRPr="00EE53C5" w:rsidRDefault="0051233A" w:rsidP="00434582">
            <w:pPr>
              <w:rPr>
                <w:sz w:val="20"/>
                <w:szCs w:val="20"/>
              </w:rPr>
            </w:pPr>
          </w:p>
        </w:tc>
        <w:tc>
          <w:tcPr>
            <w:tcW w:w="1586" w:type="dxa"/>
            <w:shd w:val="clear" w:color="auto" w:fill="auto"/>
          </w:tcPr>
          <w:p w14:paraId="7419EE2A" w14:textId="77777777" w:rsidR="0051233A" w:rsidRPr="00EE53C5" w:rsidRDefault="0051233A" w:rsidP="00434582">
            <w:pPr>
              <w:rPr>
                <w:sz w:val="20"/>
                <w:szCs w:val="20"/>
              </w:rPr>
            </w:pPr>
          </w:p>
        </w:tc>
        <w:tc>
          <w:tcPr>
            <w:tcW w:w="1586" w:type="dxa"/>
            <w:shd w:val="clear" w:color="auto" w:fill="auto"/>
          </w:tcPr>
          <w:p w14:paraId="21D2A511" w14:textId="77777777" w:rsidR="0051233A" w:rsidRPr="00EE53C5" w:rsidRDefault="0051233A" w:rsidP="00434582">
            <w:pPr>
              <w:rPr>
                <w:sz w:val="20"/>
                <w:szCs w:val="20"/>
              </w:rPr>
            </w:pPr>
          </w:p>
        </w:tc>
        <w:tc>
          <w:tcPr>
            <w:tcW w:w="1586" w:type="dxa"/>
            <w:shd w:val="clear" w:color="auto" w:fill="auto"/>
          </w:tcPr>
          <w:p w14:paraId="29132E8E" w14:textId="77777777" w:rsidR="0051233A" w:rsidRPr="00EE53C5" w:rsidRDefault="0051233A" w:rsidP="00434582">
            <w:pPr>
              <w:rPr>
                <w:sz w:val="20"/>
                <w:szCs w:val="20"/>
              </w:rPr>
            </w:pPr>
          </w:p>
        </w:tc>
      </w:tr>
    </w:tbl>
    <w:p w14:paraId="40B6760E" w14:textId="77777777" w:rsidR="0051233A" w:rsidRDefault="0051233A" w:rsidP="00575CA4">
      <w:pPr>
        <w:pStyle w:val="Ptabletext"/>
      </w:pPr>
    </w:p>
    <w:p w14:paraId="47467A8F" w14:textId="77777777" w:rsidR="00EF62D3" w:rsidRPr="00EE53C5" w:rsidRDefault="00EF62D3" w:rsidP="00575CA4">
      <w:pPr>
        <w:pStyle w:val="Ptabletext"/>
      </w:pPr>
    </w:p>
    <w:p w14:paraId="32DBE12F" w14:textId="0E7BA488" w:rsidR="0051233A" w:rsidRDefault="0051233A" w:rsidP="00575CA4">
      <w:pPr>
        <w:pStyle w:val="Pquestiontextpartsa"/>
      </w:pPr>
      <w:r w:rsidRPr="00575CA4">
        <w:rPr>
          <w:rStyle w:val="Cquestionpartlabelbold"/>
        </w:rPr>
        <w:lastRenderedPageBreak/>
        <w:t>(b)</w:t>
      </w:r>
      <w:r w:rsidR="00575CA4">
        <w:tab/>
      </w:r>
      <w:r w:rsidRPr="00EE53C5">
        <w:t>Plot the points from your table of values on the axis below, then join them to form a graph.</w:t>
      </w:r>
    </w:p>
    <w:p w14:paraId="259890CE" w14:textId="77777777" w:rsidR="00EF62D3" w:rsidRDefault="00EF62D3" w:rsidP="00575CA4">
      <w:pPr>
        <w:pStyle w:val="Pquestiontextpartsa"/>
      </w:pPr>
    </w:p>
    <w:p w14:paraId="75D89ECE" w14:textId="75966473" w:rsidR="00EF62D3" w:rsidRDefault="00EF62D3" w:rsidP="00575CA4">
      <w:pPr>
        <w:pStyle w:val="Pquestiontextpartsa"/>
      </w:pPr>
      <w:r>
        <w:rPr>
          <w:noProof/>
        </w:rPr>
        <w:drawing>
          <wp:inline distT="0" distB="0" distL="0" distR="0" wp14:anchorId="34A8EA3A" wp14:editId="68F8006E">
            <wp:extent cx="1419225" cy="1247775"/>
            <wp:effectExtent l="0" t="0" r="9525" b="9525"/>
            <wp:docPr id="5" name="Picture 5" descr="C:\Users\ubuluay\Desktop\2nd ed\PM2e-8-ch-tests-exams-RWs\_SUPPLIED_V1_CORREX_230916\PM2e_08_EB_06_FAT_01 a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buluay\Desktop\2nd ed\PM2e-8-ch-tests-exams-RWs\_SUPPLIED_V1_CORREX_230916\PM2e_08_EB_06_FAT_01 ab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743B" w14:textId="69547458" w:rsidR="0051233A" w:rsidRDefault="0051233A" w:rsidP="00EF62D3">
      <w:pPr>
        <w:pStyle w:val="Pquestiontextpartsa"/>
        <w:tabs>
          <w:tab w:val="left" w:pos="9165"/>
        </w:tabs>
      </w:pPr>
      <w:r w:rsidRPr="00575CA4">
        <w:rPr>
          <w:rStyle w:val="Cquestionpartlabelbold"/>
        </w:rPr>
        <w:t>(c)</w:t>
      </w:r>
      <w:r w:rsidR="00575CA4">
        <w:tab/>
      </w:r>
      <w:r w:rsidRPr="00EE53C5">
        <w:t>Extend your graph further. How much you will pay if the plumber works for 5 hours?</w:t>
      </w:r>
    </w:p>
    <w:p w14:paraId="68004975" w14:textId="77777777" w:rsidR="00EF62D3" w:rsidRDefault="00EF62D3" w:rsidP="00EF62D3">
      <w:pPr>
        <w:pStyle w:val="Pquestiontextpartsa"/>
        <w:tabs>
          <w:tab w:val="left" w:pos="9165"/>
        </w:tabs>
      </w:pPr>
    </w:p>
    <w:p w14:paraId="6E0EEB9D" w14:textId="77777777" w:rsidR="00EF62D3" w:rsidRDefault="00EF62D3" w:rsidP="00EF62D3">
      <w:pPr>
        <w:pStyle w:val="Pquestiontextpartsa"/>
        <w:tabs>
          <w:tab w:val="left" w:pos="9165"/>
        </w:tabs>
      </w:pPr>
    </w:p>
    <w:p w14:paraId="4D71C545" w14:textId="77777777" w:rsidR="00EF62D3" w:rsidRPr="00EE53C5" w:rsidRDefault="00EF62D3" w:rsidP="00EF62D3">
      <w:pPr>
        <w:pStyle w:val="Pquestiontextpartsa"/>
        <w:tabs>
          <w:tab w:val="left" w:pos="9165"/>
        </w:tabs>
      </w:pPr>
    </w:p>
    <w:p w14:paraId="13E1E5C4" w14:textId="24C7C8A5" w:rsidR="00724641" w:rsidRDefault="0051233A" w:rsidP="00575CA4">
      <w:pPr>
        <w:pStyle w:val="Pquestiontextpartsa"/>
      </w:pPr>
      <w:r w:rsidRPr="00575CA4">
        <w:rPr>
          <w:rStyle w:val="Cquestionpartlabelbold"/>
        </w:rPr>
        <w:t>(d)</w:t>
      </w:r>
      <w:r w:rsidR="00575CA4">
        <w:tab/>
      </w:r>
      <w:r w:rsidRPr="00575CA4">
        <w:t xml:space="preserve">Write a rule for calculating the cost </w:t>
      </w:r>
      <w:r w:rsidRPr="00575CA4">
        <w:rPr>
          <w:rStyle w:val="Cmathsexpressions"/>
          <w:i/>
          <w:iCs/>
        </w:rPr>
        <w:t xml:space="preserve">C </w:t>
      </w:r>
      <w:r w:rsidRPr="00575CA4">
        <w:t>in terms of time</w:t>
      </w:r>
      <w:r w:rsidRPr="00575CA4">
        <w:rPr>
          <w:rStyle w:val="Cmathsexpressions"/>
          <w:i/>
          <w:iCs/>
        </w:rPr>
        <w:t xml:space="preserve"> t</w:t>
      </w:r>
      <w:r w:rsidRPr="00575CA4">
        <w:t xml:space="preserve"> spent.</w:t>
      </w:r>
    </w:p>
    <w:p w14:paraId="7039DCC3" w14:textId="77777777" w:rsidR="00724641" w:rsidRDefault="00724641" w:rsidP="00CE4657">
      <w:pPr>
        <w:pStyle w:val="Pquestiontextpartsi"/>
      </w:pPr>
    </w:p>
    <w:p w14:paraId="20A9BCD0" w14:textId="77777777" w:rsidR="00EF62D3" w:rsidRDefault="00EF62D3" w:rsidP="00CE4657">
      <w:pPr>
        <w:pStyle w:val="Pquestiontextpartsi"/>
      </w:pPr>
    </w:p>
    <w:p w14:paraId="2ABD3BC0" w14:textId="77777777" w:rsidR="00EF62D3" w:rsidRPr="00A07593" w:rsidRDefault="00EF62D3" w:rsidP="00CE4657">
      <w:pPr>
        <w:pStyle w:val="Pquestiontextpartsi"/>
      </w:pPr>
    </w:p>
    <w:p w14:paraId="18616AE2" w14:textId="6AEDF757" w:rsidR="00253779" w:rsidRPr="00A07593" w:rsidRDefault="00253779" w:rsidP="00253779">
      <w:pPr>
        <w:pStyle w:val="Pquestionheadingsx"/>
      </w:pPr>
      <w:r w:rsidRPr="00A07593">
        <w:t xml:space="preserve">Question </w:t>
      </w:r>
      <w:r w:rsidR="005A4902" w:rsidRPr="00A07593">
        <w:t>2</w:t>
      </w:r>
      <w:r w:rsidR="0051233A">
        <w:t>7</w:t>
      </w:r>
      <w:r w:rsidR="003B7CAE" w:rsidRPr="003B7CAE">
        <w:tab/>
      </w:r>
      <w:r w:rsidR="00EF62D3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3739C51B" w14:textId="77777777" w:rsidR="007E0CE1" w:rsidRPr="00A07593" w:rsidRDefault="007E0CE1" w:rsidP="007D7520">
      <w:pPr>
        <w:pStyle w:val="Pquestiontextmainstem"/>
      </w:pPr>
      <w:r w:rsidRPr="00A07593">
        <w:t>The toll on the recently completed Radnor bridge is charged as follows:</w:t>
      </w:r>
    </w:p>
    <w:p w14:paraId="3E4B748D" w14:textId="5D9E67AF" w:rsidR="007E0CE1" w:rsidRPr="00A07593" w:rsidRDefault="007E0CE1" w:rsidP="007D7520">
      <w:pPr>
        <w:pStyle w:val="Pquestiontextmainstem"/>
      </w:pPr>
      <w:r w:rsidRPr="00A07593">
        <w:t>Each vehicle is charged $</w:t>
      </w:r>
      <w:r w:rsidR="00FC3A95">
        <w:t>1.50</w:t>
      </w:r>
      <w:r w:rsidR="00C96253">
        <w:t xml:space="preserve"> </w:t>
      </w:r>
      <w:r w:rsidRPr="00A07593">
        <w:t xml:space="preserve">and each occupant in </w:t>
      </w:r>
      <w:r w:rsidR="00D52540">
        <w:t>a</w:t>
      </w:r>
      <w:r w:rsidRPr="00A07593">
        <w:t xml:space="preserve"> </w:t>
      </w:r>
      <w:r w:rsidR="0051233A">
        <w:t>vehicle</w:t>
      </w:r>
      <w:r w:rsidRPr="00A07593">
        <w:t xml:space="preserve"> is charged $0.</w:t>
      </w:r>
      <w:r w:rsidR="00FC3A95">
        <w:t>2</w:t>
      </w:r>
      <w:r w:rsidR="0051233A">
        <w:t>0</w:t>
      </w:r>
      <w:r w:rsidR="00724641">
        <w:t>.</w:t>
      </w:r>
    </w:p>
    <w:p w14:paraId="6FC31398" w14:textId="59DE2919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What is the toll for a vehicle with one occupant?</w:t>
      </w:r>
    </w:p>
    <w:p w14:paraId="57D6F6ED" w14:textId="77777777" w:rsidR="00724641" w:rsidRDefault="00724641" w:rsidP="007D7520">
      <w:pPr>
        <w:pStyle w:val="Pquestiontextpartsa"/>
      </w:pPr>
    </w:p>
    <w:p w14:paraId="6CCBB5DD" w14:textId="77777777" w:rsidR="00724641" w:rsidRPr="00A07593" w:rsidRDefault="00724641" w:rsidP="007D7520">
      <w:pPr>
        <w:pStyle w:val="Pquestiontextpartsa"/>
      </w:pPr>
    </w:p>
    <w:p w14:paraId="29D3AE46" w14:textId="13E49C9B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What is the rule for the toll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 xml:space="preserve"> in terms of the number of occupants </w:t>
      </w:r>
      <w:r w:rsidR="007E0CE1" w:rsidRPr="00A07593">
        <w:rPr>
          <w:rStyle w:val="Cmathsexpressions"/>
          <w:i/>
          <w:iCs/>
        </w:rPr>
        <w:t>p</w:t>
      </w:r>
      <w:r w:rsidR="007E0CE1" w:rsidRPr="00A07593">
        <w:t>?</w:t>
      </w:r>
    </w:p>
    <w:p w14:paraId="5E0CE255" w14:textId="77777777" w:rsidR="00724641" w:rsidRDefault="00724641" w:rsidP="007D7520">
      <w:pPr>
        <w:pStyle w:val="Pquestiontextpartsa"/>
      </w:pPr>
    </w:p>
    <w:p w14:paraId="1D49FD2C" w14:textId="77777777" w:rsidR="00724641" w:rsidRDefault="00724641" w:rsidP="007D7520">
      <w:pPr>
        <w:pStyle w:val="Pquestiontextpartsa"/>
      </w:pPr>
    </w:p>
    <w:p w14:paraId="3CA8E6BC" w14:textId="77777777" w:rsidR="00724641" w:rsidRPr="00A07593" w:rsidRDefault="00724641" w:rsidP="007D7520">
      <w:pPr>
        <w:pStyle w:val="Pquestiontextpartsa"/>
      </w:pPr>
    </w:p>
    <w:p w14:paraId="59543AAF" w14:textId="15726CCF" w:rsidR="00253779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What is the toll for a vehicle carrying </w:t>
      </w:r>
      <w:r w:rsidR="00FA1F3A">
        <w:t>20</w:t>
      </w:r>
      <w:r w:rsidR="007E0CE1" w:rsidRPr="00A07593">
        <w:t xml:space="preserve"> occupants?</w:t>
      </w:r>
    </w:p>
    <w:p w14:paraId="67EB9983" w14:textId="77777777" w:rsidR="00E43A06" w:rsidRPr="00A07593" w:rsidRDefault="00E43A06" w:rsidP="007D7520">
      <w:pPr>
        <w:pStyle w:val="Pquestiontextpartsa"/>
      </w:pPr>
    </w:p>
    <w:p w14:paraId="4245CD32" w14:textId="77777777" w:rsidR="007E0CE1" w:rsidRPr="00A07593" w:rsidRDefault="007E0CE1" w:rsidP="00290260">
      <w:pPr>
        <w:pStyle w:val="Pquestiontextpartsa"/>
      </w:pPr>
    </w:p>
    <w:p w14:paraId="0ADDCA57" w14:textId="77777777" w:rsidR="007E0CE1" w:rsidRPr="00A07593" w:rsidRDefault="007E0CE1" w:rsidP="00290260">
      <w:pPr>
        <w:pStyle w:val="Pquestiontextpartsa"/>
      </w:pPr>
    </w:p>
    <w:p w14:paraId="79A8108B" w14:textId="77777777" w:rsidR="007E0CE1" w:rsidRPr="00A07593" w:rsidRDefault="007E0CE1" w:rsidP="00290260">
      <w:pPr>
        <w:pStyle w:val="Pquestiontextpartsa"/>
      </w:pPr>
    </w:p>
    <w:p w14:paraId="546D32E5" w14:textId="77777777" w:rsidR="00E43A06" w:rsidRPr="00A07593" w:rsidRDefault="00E43A06" w:rsidP="00290260">
      <w:pPr>
        <w:pStyle w:val="Pquestiontextpartsa"/>
      </w:pPr>
    </w:p>
    <w:p w14:paraId="7C466224" w14:textId="77777777" w:rsidR="00E43A06" w:rsidRPr="00A07593" w:rsidRDefault="00E43A06" w:rsidP="00290260">
      <w:pPr>
        <w:pStyle w:val="Pquestiontextpartsa"/>
      </w:pPr>
    </w:p>
    <w:p w14:paraId="0CD97A29" w14:textId="3D711339" w:rsidR="001B433F" w:rsidRPr="00A07593" w:rsidRDefault="001B433F" w:rsidP="001B433F">
      <w:pPr>
        <w:pStyle w:val="Psectionresults"/>
      </w:pPr>
      <w:r w:rsidRPr="00A07593">
        <w:t>E</w:t>
      </w:r>
      <w:r w:rsidR="00925D7A" w:rsidRPr="00A07593">
        <w:t>xtended answer results: ___ /</w:t>
      </w:r>
      <w:r w:rsidR="00EF0A79" w:rsidRPr="00A07593">
        <w:t xml:space="preserve"> </w:t>
      </w:r>
      <w:r w:rsidR="0068775E" w:rsidRPr="00A07593">
        <w:t>2</w:t>
      </w:r>
      <w:r w:rsidR="00EF62D3">
        <w:t>2</w:t>
      </w:r>
    </w:p>
    <w:p w14:paraId="0E30328A" w14:textId="04D02890" w:rsidR="001B433F" w:rsidRPr="00A07593" w:rsidRDefault="007E7CDD" w:rsidP="001B433F">
      <w:pPr>
        <w:pStyle w:val="Psectionresults"/>
      </w:pPr>
      <w:r w:rsidRPr="00A07593">
        <w:t xml:space="preserve">TOTAL test results: ___ / </w:t>
      </w:r>
      <w:r w:rsidR="003B2CDA">
        <w:t>6</w:t>
      </w:r>
      <w:r w:rsidR="00EF62D3">
        <w:t>7</w:t>
      </w:r>
    </w:p>
    <w:sectPr w:rsidR="001B433F" w:rsidRPr="00A07593" w:rsidSect="003C1799">
      <w:headerReference w:type="default" r:id="rId37"/>
      <w:footerReference w:type="default" r:id="rId38"/>
      <w:headerReference w:type="first" r:id="rId39"/>
      <w:footerReference w:type="first" r:id="rId4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8B5E1C" w14:textId="77777777" w:rsidR="006F444A" w:rsidRDefault="006F444A" w:rsidP="00B91E57">
      <w:r>
        <w:separator/>
      </w:r>
    </w:p>
  </w:endnote>
  <w:endnote w:type="continuationSeparator" w:id="0">
    <w:p w14:paraId="402CCB03" w14:textId="77777777" w:rsidR="006F444A" w:rsidRDefault="006F444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3B7CAE" w:rsidRDefault="003B7CAE" w:rsidP="00B91E57">
    <w:pPr>
      <w:pStyle w:val="Pfootertext"/>
    </w:pPr>
  </w:p>
  <w:p w14:paraId="64131F18" w14:textId="77777777" w:rsidR="003B7CAE" w:rsidRPr="00B91E57" w:rsidRDefault="003B7C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A3BE7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3B7CAE" w:rsidRDefault="003B7CAE" w:rsidP="00A8741D">
    <w:pPr>
      <w:pStyle w:val="Pfootertext"/>
    </w:pPr>
  </w:p>
  <w:p w14:paraId="003084DD" w14:textId="77777777" w:rsidR="003B7CAE" w:rsidRPr="00A8741D" w:rsidRDefault="003B7CAE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A3BE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118F09" w14:textId="77777777" w:rsidR="006F444A" w:rsidRDefault="006F444A" w:rsidP="00B91E57">
      <w:r>
        <w:separator/>
      </w:r>
    </w:p>
  </w:footnote>
  <w:footnote w:type="continuationSeparator" w:id="0">
    <w:p w14:paraId="38F1E257" w14:textId="77777777" w:rsidR="006F444A" w:rsidRDefault="006F444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3A7FEE3B" w:rsidR="003B7CAE" w:rsidRPr="00AE14C3" w:rsidRDefault="00AE14C3" w:rsidP="00AE14C3">
    <w:pPr>
      <w:pStyle w:val="Pheadertext"/>
    </w:pPr>
    <w:r>
      <w:t>Pearson Mathematics 8    Linear graphs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087972" w14:textId="77777777" w:rsidR="00AE14C3" w:rsidRDefault="00AE14C3" w:rsidP="00AE14C3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2DB6A7CD" w:rsidR="003B7CAE" w:rsidRPr="00AE14C3" w:rsidRDefault="00AE14C3" w:rsidP="00AE14C3">
    <w:pPr>
      <w:pStyle w:val="Pheadertext"/>
    </w:pPr>
    <w:r>
      <w:t>Linear graph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4080"/>
    <w:rsid w:val="00017D54"/>
    <w:rsid w:val="0003306F"/>
    <w:rsid w:val="00033C5C"/>
    <w:rsid w:val="00035F65"/>
    <w:rsid w:val="000407AC"/>
    <w:rsid w:val="00041B45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E73ED"/>
    <w:rsid w:val="000F52E2"/>
    <w:rsid w:val="00114E72"/>
    <w:rsid w:val="00121EAB"/>
    <w:rsid w:val="001249D4"/>
    <w:rsid w:val="00133398"/>
    <w:rsid w:val="00136289"/>
    <w:rsid w:val="0013698D"/>
    <w:rsid w:val="00140455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5B3"/>
    <w:rsid w:val="001C4910"/>
    <w:rsid w:val="001C4DB3"/>
    <w:rsid w:val="001D605B"/>
    <w:rsid w:val="001F0763"/>
    <w:rsid w:val="001F0A91"/>
    <w:rsid w:val="001F3755"/>
    <w:rsid w:val="001F3D5E"/>
    <w:rsid w:val="00205ABB"/>
    <w:rsid w:val="002217BE"/>
    <w:rsid w:val="00223001"/>
    <w:rsid w:val="002509BC"/>
    <w:rsid w:val="00253779"/>
    <w:rsid w:val="002635BA"/>
    <w:rsid w:val="00283EC1"/>
    <w:rsid w:val="002853C4"/>
    <w:rsid w:val="00290260"/>
    <w:rsid w:val="0029660A"/>
    <w:rsid w:val="0029665F"/>
    <w:rsid w:val="002A5A10"/>
    <w:rsid w:val="002A61AB"/>
    <w:rsid w:val="002B09D1"/>
    <w:rsid w:val="002B202F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16AE6"/>
    <w:rsid w:val="00323197"/>
    <w:rsid w:val="00323A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93CBF"/>
    <w:rsid w:val="003A6EA1"/>
    <w:rsid w:val="003B2CDA"/>
    <w:rsid w:val="003B3BBF"/>
    <w:rsid w:val="003B6943"/>
    <w:rsid w:val="003B7CAE"/>
    <w:rsid w:val="003C1799"/>
    <w:rsid w:val="003C445D"/>
    <w:rsid w:val="003D2F2C"/>
    <w:rsid w:val="003E3349"/>
    <w:rsid w:val="003E4841"/>
    <w:rsid w:val="003E7772"/>
    <w:rsid w:val="003E7AFE"/>
    <w:rsid w:val="003F7CC3"/>
    <w:rsid w:val="004066D1"/>
    <w:rsid w:val="00411D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5E"/>
    <w:rsid w:val="00464A71"/>
    <w:rsid w:val="004665C5"/>
    <w:rsid w:val="00472CCA"/>
    <w:rsid w:val="004823F3"/>
    <w:rsid w:val="0048344D"/>
    <w:rsid w:val="00485A37"/>
    <w:rsid w:val="004A1C99"/>
    <w:rsid w:val="004A5DD5"/>
    <w:rsid w:val="004B55DB"/>
    <w:rsid w:val="004B72FD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07286"/>
    <w:rsid w:val="0051233A"/>
    <w:rsid w:val="00517DA7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75CA4"/>
    <w:rsid w:val="00582BD5"/>
    <w:rsid w:val="005858FD"/>
    <w:rsid w:val="0059291C"/>
    <w:rsid w:val="00595DAC"/>
    <w:rsid w:val="005A07A0"/>
    <w:rsid w:val="005A4902"/>
    <w:rsid w:val="005A6C19"/>
    <w:rsid w:val="005B5208"/>
    <w:rsid w:val="005C1799"/>
    <w:rsid w:val="005C2DB7"/>
    <w:rsid w:val="005C6EE5"/>
    <w:rsid w:val="005E4C0B"/>
    <w:rsid w:val="00604D55"/>
    <w:rsid w:val="00606690"/>
    <w:rsid w:val="0060765D"/>
    <w:rsid w:val="00607F60"/>
    <w:rsid w:val="00617BEA"/>
    <w:rsid w:val="00624F5F"/>
    <w:rsid w:val="006315DD"/>
    <w:rsid w:val="00665AA1"/>
    <w:rsid w:val="0066782B"/>
    <w:rsid w:val="00673CFA"/>
    <w:rsid w:val="0068775E"/>
    <w:rsid w:val="006A3BE7"/>
    <w:rsid w:val="006B2901"/>
    <w:rsid w:val="006B2DF9"/>
    <w:rsid w:val="006C4B2F"/>
    <w:rsid w:val="006C6670"/>
    <w:rsid w:val="006D2264"/>
    <w:rsid w:val="006D6576"/>
    <w:rsid w:val="006D6A33"/>
    <w:rsid w:val="006D6A60"/>
    <w:rsid w:val="006D6B75"/>
    <w:rsid w:val="006E28FE"/>
    <w:rsid w:val="006E6CBD"/>
    <w:rsid w:val="006E7B52"/>
    <w:rsid w:val="006F1327"/>
    <w:rsid w:val="006F2BB6"/>
    <w:rsid w:val="006F444A"/>
    <w:rsid w:val="006F48EB"/>
    <w:rsid w:val="006F4CE2"/>
    <w:rsid w:val="007004F4"/>
    <w:rsid w:val="0070464D"/>
    <w:rsid w:val="00713EAF"/>
    <w:rsid w:val="00715815"/>
    <w:rsid w:val="00722B45"/>
    <w:rsid w:val="00724641"/>
    <w:rsid w:val="007313E8"/>
    <w:rsid w:val="007320EF"/>
    <w:rsid w:val="00732B3C"/>
    <w:rsid w:val="00742C46"/>
    <w:rsid w:val="00764D2A"/>
    <w:rsid w:val="007701CE"/>
    <w:rsid w:val="00771070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D30EB"/>
    <w:rsid w:val="007D4058"/>
    <w:rsid w:val="007D7520"/>
    <w:rsid w:val="007E0CE1"/>
    <w:rsid w:val="007E7CDD"/>
    <w:rsid w:val="00814B1B"/>
    <w:rsid w:val="00817AEB"/>
    <w:rsid w:val="0082040F"/>
    <w:rsid w:val="008226DD"/>
    <w:rsid w:val="00823BB8"/>
    <w:rsid w:val="008266C5"/>
    <w:rsid w:val="00842378"/>
    <w:rsid w:val="0084343B"/>
    <w:rsid w:val="008453BA"/>
    <w:rsid w:val="00851029"/>
    <w:rsid w:val="0085608B"/>
    <w:rsid w:val="008568D4"/>
    <w:rsid w:val="00861454"/>
    <w:rsid w:val="008653C2"/>
    <w:rsid w:val="00872A57"/>
    <w:rsid w:val="0087364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899"/>
    <w:rsid w:val="00925D7A"/>
    <w:rsid w:val="0092625F"/>
    <w:rsid w:val="009303E1"/>
    <w:rsid w:val="00930C09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3E5F"/>
    <w:rsid w:val="009A60A9"/>
    <w:rsid w:val="009A613B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07593"/>
    <w:rsid w:val="00A215AF"/>
    <w:rsid w:val="00A23D25"/>
    <w:rsid w:val="00A35659"/>
    <w:rsid w:val="00A37631"/>
    <w:rsid w:val="00A406B8"/>
    <w:rsid w:val="00A450C7"/>
    <w:rsid w:val="00A52337"/>
    <w:rsid w:val="00A5299B"/>
    <w:rsid w:val="00A5789D"/>
    <w:rsid w:val="00A57ACB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40D5"/>
    <w:rsid w:val="00A96CBC"/>
    <w:rsid w:val="00AA03F0"/>
    <w:rsid w:val="00AA25D9"/>
    <w:rsid w:val="00AA7ED5"/>
    <w:rsid w:val="00AB1640"/>
    <w:rsid w:val="00AD2442"/>
    <w:rsid w:val="00AD2820"/>
    <w:rsid w:val="00AD4FD5"/>
    <w:rsid w:val="00AD7528"/>
    <w:rsid w:val="00AE14C3"/>
    <w:rsid w:val="00AE3D80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526A1"/>
    <w:rsid w:val="00B53407"/>
    <w:rsid w:val="00B632C3"/>
    <w:rsid w:val="00B6363F"/>
    <w:rsid w:val="00B63D7A"/>
    <w:rsid w:val="00B6458B"/>
    <w:rsid w:val="00B6596C"/>
    <w:rsid w:val="00B73321"/>
    <w:rsid w:val="00B80E51"/>
    <w:rsid w:val="00B80E6D"/>
    <w:rsid w:val="00B820C4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C420A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5C3"/>
    <w:rsid w:val="00C51718"/>
    <w:rsid w:val="00C522B4"/>
    <w:rsid w:val="00C56D83"/>
    <w:rsid w:val="00C57110"/>
    <w:rsid w:val="00C6077E"/>
    <w:rsid w:val="00C75F4E"/>
    <w:rsid w:val="00C9254A"/>
    <w:rsid w:val="00C9293F"/>
    <w:rsid w:val="00C96253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07E53"/>
    <w:rsid w:val="00D169AD"/>
    <w:rsid w:val="00D306C4"/>
    <w:rsid w:val="00D43956"/>
    <w:rsid w:val="00D45D65"/>
    <w:rsid w:val="00D476C7"/>
    <w:rsid w:val="00D50DA9"/>
    <w:rsid w:val="00D52540"/>
    <w:rsid w:val="00D5254C"/>
    <w:rsid w:val="00D5788E"/>
    <w:rsid w:val="00D6673C"/>
    <w:rsid w:val="00D72044"/>
    <w:rsid w:val="00D747CC"/>
    <w:rsid w:val="00D817B5"/>
    <w:rsid w:val="00D851F6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066FE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869BA"/>
    <w:rsid w:val="00E904DF"/>
    <w:rsid w:val="00E926CC"/>
    <w:rsid w:val="00E96EDA"/>
    <w:rsid w:val="00EA305E"/>
    <w:rsid w:val="00EA3341"/>
    <w:rsid w:val="00EA646C"/>
    <w:rsid w:val="00EB5858"/>
    <w:rsid w:val="00EC0922"/>
    <w:rsid w:val="00ED79FA"/>
    <w:rsid w:val="00EE19BA"/>
    <w:rsid w:val="00EE7C00"/>
    <w:rsid w:val="00EF0A79"/>
    <w:rsid w:val="00EF30D8"/>
    <w:rsid w:val="00EF38CC"/>
    <w:rsid w:val="00EF6108"/>
    <w:rsid w:val="00EF62D3"/>
    <w:rsid w:val="00F04E3B"/>
    <w:rsid w:val="00F151EE"/>
    <w:rsid w:val="00F1598F"/>
    <w:rsid w:val="00F24B10"/>
    <w:rsid w:val="00F279DF"/>
    <w:rsid w:val="00F37229"/>
    <w:rsid w:val="00F41913"/>
    <w:rsid w:val="00F5599A"/>
    <w:rsid w:val="00F80273"/>
    <w:rsid w:val="00F860CB"/>
    <w:rsid w:val="00F9279A"/>
    <w:rsid w:val="00F92A4F"/>
    <w:rsid w:val="00F93270"/>
    <w:rsid w:val="00FA1F3A"/>
    <w:rsid w:val="00FA71CA"/>
    <w:rsid w:val="00FB077E"/>
    <w:rsid w:val="00FB4663"/>
    <w:rsid w:val="00FC2A4C"/>
    <w:rsid w:val="00FC3A95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jpeg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jpe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jpeg"/><Relationship Id="rId25" Type="http://schemas.openxmlformats.org/officeDocument/2006/relationships/image" Target="media/image11.jpeg"/><Relationship Id="rId33" Type="http://schemas.openxmlformats.org/officeDocument/2006/relationships/image" Target="media/image18.jpe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image" Target="media/image15.jpe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microsoft.com/office/2007/relationships/hdphoto" Target="media/hdphoto2.wdp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36" Type="http://schemas.microsoft.com/office/2007/relationships/hdphoto" Target="media/hdphoto3.wdp"/><Relationship Id="rId10" Type="http://schemas.microsoft.com/office/2007/relationships/hdphoto" Target="media/hdphoto1.wdp"/><Relationship Id="rId19" Type="http://schemas.openxmlformats.org/officeDocument/2006/relationships/oleObject" Target="embeddings/oleObject4.bin"/><Relationship Id="rId31" Type="http://schemas.openxmlformats.org/officeDocument/2006/relationships/image" Target="media/image17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0</TotalTime>
  <Pages>9</Pages>
  <Words>980</Words>
  <Characters>559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6</cp:revision>
  <cp:lastPrinted>2016-07-15T04:27:00Z</cp:lastPrinted>
  <dcterms:created xsi:type="dcterms:W3CDTF">2016-09-07T07:37:00Z</dcterms:created>
  <dcterms:modified xsi:type="dcterms:W3CDTF">2016-11-13T08:08:00Z</dcterms:modified>
</cp:coreProperties>
</file>